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7D4A" w:rsidRPr="00C87D4A" w:rsidRDefault="00C87D4A" w:rsidP="00C87D4A">
      <w:pPr>
        <w:ind w:left="1260" w:firstLine="1440"/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PHÒNG GIÁO DỤC VÀ ĐÀO TẠO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87D4A">
        <w:rPr>
          <w:rFonts w:ascii="Times New Roman" w:hAnsi="Times New Roman" w:cs="Times New Roman"/>
          <w:sz w:val="28"/>
          <w:szCs w:val="28"/>
        </w:rPr>
        <w:t xml:space="preserve">   ĐỀ THI HỌC KỲ I NĂM HỌC 2013 - 2014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QUẬN BÌNH THẠNH 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87D4A">
        <w:rPr>
          <w:rFonts w:ascii="Times New Roman" w:hAnsi="Times New Roman" w:cs="Times New Roman"/>
          <w:sz w:val="28"/>
          <w:szCs w:val="28"/>
        </w:rPr>
        <w:t xml:space="preserve"> MÔN TOÁN LỚP 8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Thời gian 90 phút ( không kể thời gian phát đề )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</w:p>
    <w:p w:rsidR="00C87D4A" w:rsidRPr="00C87D4A" w:rsidRDefault="00C87D4A" w:rsidP="00C87D4A">
      <w:pPr>
        <w:ind w:left="-720" w:firstLine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1 : ( 1.5 điểm ) Rút gọn :</w:t>
      </w:r>
    </w:p>
    <w:p w:rsidR="00C87D4A" w:rsidRPr="00C87D4A" w:rsidRDefault="00C87D4A" w:rsidP="00597628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2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17.25pt" o:ole="">
            <v:imagedata r:id="rId8" o:title=""/>
          </v:shape>
          <o:OLEObject Type="Embed" ProgID="Equation.3" ShapeID="_x0000_i1025" DrawAspect="Content" ObjectID="_1614346359" r:id="rId9"/>
        </w:object>
      </w:r>
    </w:p>
    <w:p w:rsidR="00C87D4A" w:rsidRPr="00C87D4A" w:rsidRDefault="00C87D4A" w:rsidP="00597628">
      <w:pPr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2940" w:dyaOrig="360">
          <v:shape id="_x0000_i1026" type="#_x0000_t75" style="width:147pt;height:18pt" o:ole="">
            <v:imagedata r:id="rId10" o:title=""/>
          </v:shape>
          <o:OLEObject Type="Embed" ProgID="Equation.3" ShapeID="_x0000_i1026" DrawAspect="Content" ObjectID="_1614346360" r:id="rId11"/>
        </w:objec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  <w:vertAlign w:val="superscript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C87D4A" w:rsidRPr="00C87D4A" w:rsidRDefault="00C87D4A" w:rsidP="00C87D4A">
      <w:pPr>
        <w:ind w:left="-720" w:firstLine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2 : ( 1.5 điểm ) Tìm x biết :</w:t>
      </w:r>
    </w:p>
    <w:p w:rsidR="00C87D4A" w:rsidRPr="00C87D4A" w:rsidRDefault="00C87D4A" w:rsidP="00597628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1719" w:dyaOrig="380">
          <v:shape id="_x0000_i1027" type="#_x0000_t75" style="width:86.25pt;height:18.75pt" o:ole="">
            <v:imagedata r:id="rId12" o:title=""/>
          </v:shape>
          <o:OLEObject Type="Embed" ProgID="Equation.3" ShapeID="_x0000_i1027" DrawAspect="Content" ObjectID="_1614346361" r:id="rId13"/>
        </w:object>
      </w:r>
    </w:p>
    <w:p w:rsidR="00C87D4A" w:rsidRPr="00C87D4A" w:rsidRDefault="00C87D4A" w:rsidP="00597628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1960" w:dyaOrig="340">
          <v:shape id="_x0000_i1028" type="#_x0000_t75" style="width:98.25pt;height:17.25pt" o:ole="">
            <v:imagedata r:id="rId14" o:title=""/>
          </v:shape>
          <o:OLEObject Type="Embed" ProgID="Equation.3" ShapeID="_x0000_i1028" DrawAspect="Content" ObjectID="_1614346362" r:id="rId15"/>
        </w:object>
      </w:r>
    </w:p>
    <w:p w:rsidR="00C87D4A" w:rsidRPr="00C87D4A" w:rsidRDefault="00C87D4A" w:rsidP="00C87D4A">
      <w:pPr>
        <w:tabs>
          <w:tab w:val="left" w:pos="180"/>
        </w:tabs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3 :  ( 1.5 điểm ) Phân tích đa thức thành nhân tử :</w:t>
      </w:r>
    </w:p>
    <w:p w:rsidR="00C87D4A" w:rsidRPr="00C87D4A" w:rsidRDefault="00C87D4A" w:rsidP="00597628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6"/>
          <w:sz w:val="28"/>
          <w:szCs w:val="28"/>
        </w:rPr>
        <w:object w:dxaOrig="1820" w:dyaOrig="320">
          <v:shape id="_x0000_i1029" type="#_x0000_t75" style="width:90.75pt;height:15.75pt" o:ole="">
            <v:imagedata r:id="rId16" o:title=""/>
          </v:shape>
          <o:OLEObject Type="Embed" ProgID="Equation.3" ShapeID="_x0000_i1029" DrawAspect="Content" ObjectID="_1614346363" r:id="rId17"/>
        </w:object>
      </w:r>
    </w:p>
    <w:p w:rsidR="00C87D4A" w:rsidRPr="00C87D4A" w:rsidRDefault="00C87D4A" w:rsidP="00597628">
      <w:pPr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1660" w:dyaOrig="360">
          <v:shape id="_x0000_i1030" type="#_x0000_t75" style="width:83.25pt;height:18pt" o:ole="">
            <v:imagedata r:id="rId18" o:title=""/>
          </v:shape>
          <o:OLEObject Type="Embed" ProgID="Equation.3" ShapeID="_x0000_i1030" DrawAspect="Content" ObjectID="_1614346364" r:id="rId19"/>
        </w:object>
      </w:r>
    </w:p>
    <w:p w:rsidR="00C87D4A" w:rsidRPr="00C87D4A" w:rsidRDefault="00C87D4A" w:rsidP="00C87D4A">
      <w:pPr>
        <w:tabs>
          <w:tab w:val="left" w:pos="180"/>
        </w:tabs>
        <w:ind w:left="540"/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4 :  ( 2 điểm ). Thực hiện phép tính sau: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597628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</w:t>
      </w:r>
      <w:r w:rsidRPr="00C87D4A">
        <w:rPr>
          <w:rFonts w:ascii="Times New Roman" w:hAnsi="Times New Roman" w:cs="Times New Roman"/>
          <w:position w:val="-24"/>
          <w:sz w:val="28"/>
          <w:szCs w:val="28"/>
        </w:rPr>
        <w:object w:dxaOrig="2500" w:dyaOrig="680">
          <v:shape id="_x0000_i1031" type="#_x0000_t75" style="width:125.25pt;height:33.75pt" o:ole="">
            <v:imagedata r:id="rId20" o:title=""/>
          </v:shape>
          <o:OLEObject Type="Embed" ProgID="Equation.3" ShapeID="_x0000_i1031" DrawAspect="Content" ObjectID="_1614346365" r:id="rId21"/>
        </w:object>
      </w:r>
    </w:p>
    <w:p w:rsidR="00C87D4A" w:rsidRPr="00C87D4A" w:rsidRDefault="00C87D4A" w:rsidP="00597628">
      <w:pPr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24"/>
          <w:sz w:val="28"/>
          <w:szCs w:val="28"/>
        </w:rPr>
        <w:object w:dxaOrig="2640" w:dyaOrig="660">
          <v:shape id="_x0000_i1032" type="#_x0000_t75" style="width:132pt;height:33pt" o:ole="">
            <v:imagedata r:id="rId22" o:title=""/>
          </v:shape>
          <o:OLEObject Type="Embed" ProgID="Equation.3" ShapeID="_x0000_i1032" DrawAspect="Content" ObjectID="_1614346366" r:id="rId23"/>
        </w:objec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5 : ( 3.5 điểm ). Cho tam giác ABC vuộng tại A ( AC &lt; AB) có O là trung điểm BC. Gọi D là điểm đối xứng của A qua O.</w:t>
      </w:r>
    </w:p>
    <w:p w:rsidR="00C87D4A" w:rsidRPr="00C87D4A" w:rsidRDefault="00C87D4A" w:rsidP="00597628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lastRenderedPageBreak/>
        <w:t>Chứng minh : ACBD là hình chữ nhật.</w:t>
      </w:r>
    </w:p>
    <w:p w:rsidR="00C87D4A" w:rsidRPr="00C87D4A" w:rsidRDefault="00C87D4A" w:rsidP="00597628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Gọi E, F, G, H lần lược là trung điểm của AC, CD, DB và BA. Chứng minh EFGH là hình thoi.</w:t>
      </w:r>
    </w:p>
    <w:p w:rsidR="00C87D4A" w:rsidRPr="00C87D4A" w:rsidRDefault="00C87D4A" w:rsidP="00597628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Vẽ AI vuông góc với BC ( I</w:t>
      </w:r>
      <w:r w:rsidRPr="00C87D4A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33" type="#_x0000_t75" style="width:9.75pt;height:9.75pt" o:ole="">
            <v:imagedata r:id="rId24" o:title=""/>
          </v:shape>
          <o:OLEObject Type="Embed" ProgID="Equation.DSMT4" ShapeID="_x0000_i1033" DrawAspect="Content" ObjectID="_1614346367" r:id="rId25"/>
        </w:object>
      </w:r>
      <w:r w:rsidRPr="00C87D4A">
        <w:rPr>
          <w:rFonts w:ascii="Times New Roman" w:hAnsi="Times New Roman" w:cs="Times New Roman"/>
          <w:sz w:val="28"/>
          <w:szCs w:val="28"/>
        </w:rPr>
        <w:t>BC). Gọi M là trung điểm của đoạn thẳng CI. EH cắt AI tại P. chứng minh P là trung điểm của đoạn thẳng AI và MP = GB.</w:t>
      </w:r>
    </w:p>
    <w:p w:rsidR="00C87D4A" w:rsidRPr="00C87D4A" w:rsidRDefault="00C87D4A" w:rsidP="00597628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noProof/>
          <w:sz w:val="28"/>
          <w:szCs w:val="28"/>
        </w:rPr>
        <w:pict>
          <v:shape id="_x0000_s2106" type="#_x0000_t75" style="position:absolute;left:0;text-align:left;margin-left:142.5pt;margin-top:.35pt;width:12pt;height:12.75pt;z-index:251660288">
            <v:imagedata r:id="rId26" o:title=""/>
          </v:shape>
        </w:pict>
      </w:r>
      <w:r w:rsidRPr="00C87D4A">
        <w:rPr>
          <w:rFonts w:ascii="Times New Roman" w:hAnsi="Times New Roman" w:cs="Times New Roman"/>
          <w:sz w:val="28"/>
          <w:szCs w:val="28"/>
        </w:rPr>
        <w:t>Chứng minh AM    MG.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tabs>
          <w:tab w:val="left" w:pos="3555"/>
        </w:tabs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ab/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lastRenderedPageBreak/>
        <w:t>PHÒNG GIÁO DỤC VÀ ĐÀO TẠO               ĐỀ THI HỌC KỲ I NĂM HỌC 2012 - 2013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QUẬN BÌNH THẠNH                                           MÔN TOÁN LỚP 8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C87D4A">
        <w:rPr>
          <w:rFonts w:ascii="Times New Roman" w:hAnsi="Times New Roman" w:cs="Times New Roman"/>
          <w:sz w:val="28"/>
          <w:szCs w:val="28"/>
        </w:rPr>
        <w:t xml:space="preserve"> Thời gian 90 phút ( không kể thời gian phát đề )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</w:p>
    <w:p w:rsidR="00C87D4A" w:rsidRPr="00C87D4A" w:rsidRDefault="00C87D4A" w:rsidP="00C87D4A">
      <w:pPr>
        <w:ind w:left="-720" w:firstLine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1 : ( 1.5 điểm ) Rút gọn :</w:t>
      </w:r>
    </w:p>
    <w:p w:rsidR="00C87D4A" w:rsidRPr="00C87D4A" w:rsidRDefault="00C87D4A" w:rsidP="00597628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2060" w:dyaOrig="360">
          <v:shape id="_x0000_i1034" type="#_x0000_t75" style="width:102.75pt;height:18pt" o:ole="">
            <v:imagedata r:id="rId27" o:title=""/>
          </v:shape>
          <o:OLEObject Type="Embed" ProgID="Equation.3" ShapeID="_x0000_i1034" DrawAspect="Content" ObjectID="_1614346368" r:id="rId28"/>
        </w:object>
      </w:r>
    </w:p>
    <w:p w:rsidR="00C87D4A" w:rsidRPr="00C87D4A" w:rsidRDefault="00C87D4A" w:rsidP="00597628">
      <w:pPr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2439" w:dyaOrig="380">
          <v:shape id="_x0000_i1035" type="#_x0000_t75" style="width:122.25pt;height:18.75pt" o:ole="">
            <v:imagedata r:id="rId29" o:title=""/>
          </v:shape>
          <o:OLEObject Type="Embed" ProgID="Equation.3" ShapeID="_x0000_i1035" DrawAspect="Content" ObjectID="_1614346369" r:id="rId30"/>
        </w:objec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  <w:vertAlign w:val="superscript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C87D4A" w:rsidRPr="00C87D4A" w:rsidRDefault="00C87D4A" w:rsidP="00C87D4A">
      <w:pPr>
        <w:ind w:left="-720" w:firstLine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2 : ( 1.5 điểm ) Tìm x biết :</w:t>
      </w:r>
    </w:p>
    <w:p w:rsidR="00C87D4A" w:rsidRPr="00C87D4A" w:rsidRDefault="00C87D4A" w:rsidP="00597628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6"/>
          <w:sz w:val="28"/>
          <w:szCs w:val="28"/>
        </w:rPr>
        <w:object w:dxaOrig="1160" w:dyaOrig="320">
          <v:shape id="_x0000_i1036" type="#_x0000_t75" style="width:57.75pt;height:15.75pt" o:ole="">
            <v:imagedata r:id="rId31" o:title=""/>
          </v:shape>
          <o:OLEObject Type="Embed" ProgID="Equation.3" ShapeID="_x0000_i1036" DrawAspect="Content" ObjectID="_1614346370" r:id="rId32"/>
        </w:object>
      </w:r>
    </w:p>
    <w:p w:rsidR="00C87D4A" w:rsidRPr="00C87D4A" w:rsidRDefault="00C87D4A" w:rsidP="00597628">
      <w:pPr>
        <w:numPr>
          <w:ilvl w:val="0"/>
          <w:numId w:val="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2200" w:dyaOrig="340">
          <v:shape id="_x0000_i1037" type="#_x0000_t75" style="width:110.25pt;height:17.25pt" o:ole="">
            <v:imagedata r:id="rId33" o:title=""/>
          </v:shape>
          <o:OLEObject Type="Embed" ProgID="Equation.3" ShapeID="_x0000_i1037" DrawAspect="Content" ObjectID="_1614346371" r:id="rId34"/>
        </w:object>
      </w:r>
    </w:p>
    <w:p w:rsidR="00C87D4A" w:rsidRPr="00C87D4A" w:rsidRDefault="00C87D4A" w:rsidP="00C87D4A">
      <w:pPr>
        <w:tabs>
          <w:tab w:val="left" w:pos="180"/>
        </w:tabs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3 :  ( 1.5 điểm ) Phân tích đa thức thành nhân tử :</w:t>
      </w:r>
    </w:p>
    <w:p w:rsidR="00C87D4A" w:rsidRPr="00C87D4A" w:rsidRDefault="00C87D4A" w:rsidP="00597628">
      <w:pPr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1280" w:dyaOrig="380">
          <v:shape id="_x0000_i1038" type="#_x0000_t75" style="width:63.75pt;height:18.75pt" o:ole="">
            <v:imagedata r:id="rId35" o:title=""/>
          </v:shape>
          <o:OLEObject Type="Embed" ProgID="Equation.3" ShapeID="_x0000_i1038" DrawAspect="Content" ObjectID="_1614346372" r:id="rId36"/>
        </w:object>
      </w:r>
    </w:p>
    <w:p w:rsidR="00C87D4A" w:rsidRPr="00C87D4A" w:rsidRDefault="00C87D4A" w:rsidP="00597628">
      <w:pPr>
        <w:numPr>
          <w:ilvl w:val="0"/>
          <w:numId w:val="9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1700" w:dyaOrig="360">
          <v:shape id="_x0000_i1039" type="#_x0000_t75" style="width:84.75pt;height:18pt" o:ole="">
            <v:imagedata r:id="rId37" o:title=""/>
          </v:shape>
          <o:OLEObject Type="Embed" ProgID="Equation.3" ShapeID="_x0000_i1039" DrawAspect="Content" ObjectID="_1614346373" r:id="rId38"/>
        </w:object>
      </w:r>
    </w:p>
    <w:p w:rsidR="00C87D4A" w:rsidRPr="00C87D4A" w:rsidRDefault="00C87D4A" w:rsidP="00C87D4A">
      <w:pPr>
        <w:tabs>
          <w:tab w:val="left" w:pos="180"/>
        </w:tabs>
        <w:ind w:left="540"/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4 :  ( 2 điểm ). Thực hiện phép tính sau: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597628">
      <w:pPr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</w:t>
      </w:r>
      <w:r w:rsidRPr="00C87D4A">
        <w:rPr>
          <w:rFonts w:ascii="Times New Roman" w:hAnsi="Times New Roman" w:cs="Times New Roman"/>
          <w:position w:val="-24"/>
          <w:sz w:val="28"/>
          <w:szCs w:val="28"/>
        </w:rPr>
        <w:object w:dxaOrig="1800" w:dyaOrig="620">
          <v:shape id="_x0000_i1040" type="#_x0000_t75" style="width:90pt;height:30.75pt" o:ole="">
            <v:imagedata r:id="rId39" o:title=""/>
          </v:shape>
          <o:OLEObject Type="Embed" ProgID="Equation.3" ShapeID="_x0000_i1040" DrawAspect="Content" ObjectID="_1614346374" r:id="rId40"/>
        </w:object>
      </w:r>
    </w:p>
    <w:p w:rsidR="00C87D4A" w:rsidRPr="00C87D4A" w:rsidRDefault="00C87D4A" w:rsidP="00597628">
      <w:pPr>
        <w:numPr>
          <w:ilvl w:val="0"/>
          <w:numId w:val="1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24"/>
          <w:sz w:val="28"/>
          <w:szCs w:val="28"/>
        </w:rPr>
        <w:object w:dxaOrig="2120" w:dyaOrig="620">
          <v:shape id="_x0000_i1041" type="#_x0000_t75" style="width:105.75pt;height:30.75pt" o:ole="">
            <v:imagedata r:id="rId41" o:title=""/>
          </v:shape>
          <o:OLEObject Type="Embed" ProgID="Equation.3" ShapeID="_x0000_i1041" DrawAspect="Content" ObjectID="_1614346375" r:id="rId42"/>
        </w:objec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5 : ( 3.5 điểm ). Cho tam giác ABC vuông tại A ( AB &lt; AC ) có H là trung điểm BC. Từ H kẻ HE vuông góc với AB ( E</w:t>
      </w:r>
      <w:r w:rsidRPr="00C87D4A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42" type="#_x0000_t75" style="width:9.75pt;height:9.75pt" o:ole="">
            <v:imagedata r:id="rId24" o:title=""/>
          </v:shape>
          <o:OLEObject Type="Embed" ProgID="Equation.DSMT4" ShapeID="_x0000_i1042" DrawAspect="Content" ObjectID="_1614346376" r:id="rId43"/>
        </w:object>
      </w:r>
      <w:r w:rsidRPr="00C87D4A">
        <w:rPr>
          <w:rFonts w:ascii="Times New Roman" w:hAnsi="Times New Roman" w:cs="Times New Roman"/>
          <w:sz w:val="28"/>
          <w:szCs w:val="28"/>
        </w:rPr>
        <w:t xml:space="preserve"> AB ), HF vuông góc với AC ( F</w:t>
      </w:r>
      <w:r w:rsidRPr="00C87D4A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43" type="#_x0000_t75" style="width:9.75pt;height:9.75pt" o:ole="">
            <v:imagedata r:id="rId24" o:title=""/>
          </v:shape>
          <o:OLEObject Type="Embed" ProgID="Equation.DSMT4" ShapeID="_x0000_i1043" DrawAspect="Content" ObjectID="_1614346377" r:id="rId44"/>
        </w:object>
      </w:r>
      <w:r w:rsidRPr="00C87D4A">
        <w:rPr>
          <w:rFonts w:ascii="Times New Roman" w:hAnsi="Times New Roman" w:cs="Times New Roman"/>
          <w:sz w:val="28"/>
          <w:szCs w:val="28"/>
        </w:rPr>
        <w:t xml:space="preserve"> AC )</w:t>
      </w:r>
    </w:p>
    <w:p w:rsidR="00C87D4A" w:rsidRPr="00C87D4A" w:rsidRDefault="00C87D4A" w:rsidP="00597628">
      <w:pPr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Chứng minh : AEHF là hình chữ nhật.</w:t>
      </w:r>
    </w:p>
    <w:p w:rsidR="00C87D4A" w:rsidRPr="00C87D4A" w:rsidRDefault="00C87D4A" w:rsidP="00597628">
      <w:pPr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Gọi K là điểm đối xứng của H qua E. chứng minh AKBH là hình thoi.</w:t>
      </w:r>
    </w:p>
    <w:p w:rsidR="00C87D4A" w:rsidRPr="00C87D4A" w:rsidRDefault="00C87D4A" w:rsidP="00597628">
      <w:pPr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lastRenderedPageBreak/>
        <w:t>Gọi O là trung điểm AH. Chứng minh K, O, C thẳng hàng.</w:t>
      </w:r>
    </w:p>
    <w:p w:rsidR="00C87D4A" w:rsidRPr="00C87D4A" w:rsidRDefault="00C87D4A" w:rsidP="00597628">
      <w:pPr>
        <w:numPr>
          <w:ilvl w:val="0"/>
          <w:numId w:val="1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noProof/>
          <w:sz w:val="28"/>
          <w:szCs w:val="28"/>
        </w:rPr>
        <w:pict>
          <v:shape id="_x0000_s2107" type="#_x0000_t75" style="position:absolute;left:0;text-align:left;margin-left:142.5pt;margin-top:.35pt;width:12pt;height:12.75pt;z-index:251661312">
            <v:imagedata r:id="rId26" o:title=""/>
          </v:shape>
        </w:pict>
      </w:r>
      <w:r w:rsidRPr="00C87D4A">
        <w:rPr>
          <w:rFonts w:ascii="Times New Roman" w:hAnsi="Times New Roman" w:cs="Times New Roman"/>
          <w:sz w:val="28"/>
          <w:szCs w:val="28"/>
        </w:rPr>
        <w:t>Gọi M là điểm đối xứng của K qua đường thẳng AH. Chứng minh MAHC là hình thang cân..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tabs>
          <w:tab w:val="left" w:pos="3555"/>
        </w:tabs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tabs>
          <w:tab w:val="left" w:pos="4485"/>
        </w:tabs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ab/>
      </w:r>
    </w:p>
    <w:p w:rsidR="00C87D4A" w:rsidRPr="00C87D4A" w:rsidRDefault="00C87D4A" w:rsidP="00C87D4A">
      <w:pPr>
        <w:tabs>
          <w:tab w:val="left" w:pos="4485"/>
        </w:tabs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PHÒNG GIÁO DỤC VÀ ĐÀO TẠO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87D4A">
        <w:rPr>
          <w:rFonts w:ascii="Times New Roman" w:hAnsi="Times New Roman" w:cs="Times New Roman"/>
          <w:sz w:val="28"/>
          <w:szCs w:val="28"/>
        </w:rPr>
        <w:t xml:space="preserve">      ĐỀ THI HỌC KỲ I NĂM HỌC 2011 - 2012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QUẬN BÌNH THẠNH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87D4A">
        <w:rPr>
          <w:rFonts w:ascii="Times New Roman" w:hAnsi="Times New Roman" w:cs="Times New Roman"/>
          <w:sz w:val="28"/>
          <w:szCs w:val="28"/>
        </w:rPr>
        <w:t xml:space="preserve">          MÔN TOÁN LỚP 8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Pr="00C87D4A">
        <w:rPr>
          <w:rFonts w:ascii="Times New Roman" w:hAnsi="Times New Roman" w:cs="Times New Roman"/>
          <w:sz w:val="28"/>
          <w:szCs w:val="28"/>
        </w:rPr>
        <w:t xml:space="preserve">       Thời gian 90 phút ( không kể thời gian phát đề )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</w:p>
    <w:p w:rsidR="00C87D4A" w:rsidRPr="00C87D4A" w:rsidRDefault="00C87D4A" w:rsidP="00C87D4A">
      <w:pPr>
        <w:ind w:left="-720" w:firstLine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1 : ( 2 điểm ) Rút gọn :</w:t>
      </w:r>
    </w:p>
    <w:p w:rsidR="00C87D4A" w:rsidRPr="00C87D4A" w:rsidRDefault="00C87D4A" w:rsidP="00597628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1939" w:dyaOrig="360">
          <v:shape id="_x0000_i1044" type="#_x0000_t75" style="width:96.75pt;height:18pt" o:ole="">
            <v:imagedata r:id="rId45" o:title=""/>
          </v:shape>
          <o:OLEObject Type="Embed" ProgID="Equation.3" ShapeID="_x0000_i1044" DrawAspect="Content" ObjectID="_1614346378" r:id="rId46"/>
        </w:object>
      </w:r>
    </w:p>
    <w:p w:rsidR="00C87D4A" w:rsidRPr="00C87D4A" w:rsidRDefault="00C87D4A" w:rsidP="00597628">
      <w:pPr>
        <w:numPr>
          <w:ilvl w:val="0"/>
          <w:numId w:val="1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3300" w:dyaOrig="380">
          <v:shape id="_x0000_i1045" type="#_x0000_t75" style="width:165pt;height:18.75pt" o:ole="">
            <v:imagedata r:id="rId47" o:title=""/>
          </v:shape>
          <o:OLEObject Type="Embed" ProgID="Equation.3" ShapeID="_x0000_i1045" DrawAspect="Content" ObjectID="_1614346379" r:id="rId48"/>
        </w:objec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  <w:vertAlign w:val="superscript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C87D4A" w:rsidRPr="00C87D4A" w:rsidRDefault="00C87D4A" w:rsidP="00C87D4A">
      <w:pPr>
        <w:ind w:left="-720" w:firstLine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2 : ( 1 điểm ) Tìm x biết :</w:t>
      </w:r>
    </w:p>
    <w:p w:rsidR="00C87D4A" w:rsidRPr="00C87D4A" w:rsidRDefault="00C87D4A" w:rsidP="00C87D4A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2040" w:dyaOrig="380">
          <v:shape id="_x0000_i1046" type="#_x0000_t75" style="width:102pt;height:18.75pt" o:ole="">
            <v:imagedata r:id="rId49" o:title=""/>
          </v:shape>
          <o:OLEObject Type="Embed" ProgID="Equation.3" ShapeID="_x0000_i1046" DrawAspect="Content" ObjectID="_1614346380" r:id="rId50"/>
        </w:object>
      </w:r>
    </w:p>
    <w:p w:rsidR="00C87D4A" w:rsidRPr="00C87D4A" w:rsidRDefault="00C87D4A" w:rsidP="00C87D4A">
      <w:pPr>
        <w:tabs>
          <w:tab w:val="left" w:pos="180"/>
        </w:tabs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3 :  ( 1.5 điểm ) Phân tích đa thức thành nhân tử :</w:t>
      </w:r>
    </w:p>
    <w:p w:rsidR="00C87D4A" w:rsidRPr="00C87D4A" w:rsidRDefault="00C87D4A" w:rsidP="00597628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6"/>
          <w:sz w:val="28"/>
          <w:szCs w:val="28"/>
        </w:rPr>
        <w:object w:dxaOrig="1480" w:dyaOrig="320">
          <v:shape id="_x0000_i1047" type="#_x0000_t75" style="width:74.25pt;height:15.75pt" o:ole="">
            <v:imagedata r:id="rId51" o:title=""/>
          </v:shape>
          <o:OLEObject Type="Embed" ProgID="Equation.3" ShapeID="_x0000_i1047" DrawAspect="Content" ObjectID="_1614346381" r:id="rId52"/>
        </w:object>
      </w:r>
    </w:p>
    <w:p w:rsidR="00C87D4A" w:rsidRPr="00C87D4A" w:rsidRDefault="00C87D4A" w:rsidP="00597628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2220" w:dyaOrig="360">
          <v:shape id="_x0000_i1048" type="#_x0000_t75" style="width:111pt;height:18pt" o:ole="">
            <v:imagedata r:id="rId53" o:title=""/>
          </v:shape>
          <o:OLEObject Type="Embed" ProgID="Equation.3" ShapeID="_x0000_i1048" DrawAspect="Content" ObjectID="_1614346382" r:id="rId54"/>
        </w:object>
      </w:r>
    </w:p>
    <w:p w:rsidR="00C87D4A" w:rsidRPr="00C87D4A" w:rsidRDefault="00C87D4A" w:rsidP="00C87D4A">
      <w:pPr>
        <w:tabs>
          <w:tab w:val="left" w:pos="180"/>
        </w:tabs>
        <w:ind w:left="540"/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4 :  ( 2 điểm ). Thực hiện phép tính sau: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597628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</w:t>
      </w:r>
      <w:r w:rsidRPr="00C87D4A">
        <w:rPr>
          <w:rFonts w:ascii="Times New Roman" w:hAnsi="Times New Roman" w:cs="Times New Roman"/>
          <w:position w:val="-24"/>
          <w:sz w:val="28"/>
          <w:szCs w:val="28"/>
        </w:rPr>
        <w:object w:dxaOrig="1540" w:dyaOrig="620">
          <v:shape id="_x0000_i1049" type="#_x0000_t75" style="width:77.25pt;height:30.75pt" o:ole="">
            <v:imagedata r:id="rId55" o:title=""/>
          </v:shape>
          <o:OLEObject Type="Embed" ProgID="Equation.3" ShapeID="_x0000_i1049" DrawAspect="Content" ObjectID="_1614346383" r:id="rId56"/>
        </w:object>
      </w:r>
    </w:p>
    <w:p w:rsidR="00C87D4A" w:rsidRPr="00C87D4A" w:rsidRDefault="00C87D4A" w:rsidP="00597628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24"/>
          <w:sz w:val="28"/>
          <w:szCs w:val="28"/>
        </w:rPr>
        <w:object w:dxaOrig="2299" w:dyaOrig="620">
          <v:shape id="_x0000_i1050" type="#_x0000_t75" style="width:114.75pt;height:30.75pt" o:ole="">
            <v:imagedata r:id="rId57" o:title=""/>
          </v:shape>
          <o:OLEObject Type="Embed" ProgID="Equation.3" ShapeID="_x0000_i1050" DrawAspect="Content" ObjectID="_1614346384" r:id="rId58"/>
        </w:objec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5 : ( 3.5 điểm ). Cho tam giác ABC cân tại A . Gọi D và E lần lượt là trung điểm của BC và AC</w:t>
      </w:r>
    </w:p>
    <w:p w:rsidR="00C87D4A" w:rsidRPr="00C87D4A" w:rsidRDefault="00C87D4A" w:rsidP="00597628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lastRenderedPageBreak/>
        <w:t>Chứng minh : ABDE là hình thang.</w:t>
      </w:r>
    </w:p>
    <w:p w:rsidR="00C87D4A" w:rsidRPr="00C87D4A" w:rsidRDefault="00C87D4A" w:rsidP="00597628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Gọi F là điểm đối xứng của D qua E. chứng minh AFCD là hình chữ nhật.</w:t>
      </w:r>
    </w:p>
    <w:p w:rsidR="00C87D4A" w:rsidRPr="00C87D4A" w:rsidRDefault="00C87D4A" w:rsidP="00597628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Gọi I là trung điểm AD. Chứng minh B, I, F thẳng hàng.</w:t>
      </w:r>
    </w:p>
    <w:p w:rsidR="00C87D4A" w:rsidRPr="00C87D4A" w:rsidRDefault="00C87D4A" w:rsidP="00597628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noProof/>
          <w:sz w:val="28"/>
          <w:szCs w:val="28"/>
        </w:rPr>
        <w:pict>
          <v:shape id="_x0000_s2108" type="#_x0000_t75" style="position:absolute;left:0;text-align:left;margin-left:142.5pt;margin-top:.35pt;width:12pt;height:12.75pt;z-index:251662336">
            <v:imagedata r:id="rId26" o:title=""/>
          </v:shape>
        </w:pict>
      </w:r>
      <w:r w:rsidRPr="00C87D4A">
        <w:rPr>
          <w:rFonts w:ascii="Times New Roman" w:hAnsi="Times New Roman" w:cs="Times New Roman"/>
          <w:noProof/>
          <w:sz w:val="28"/>
          <w:szCs w:val="28"/>
        </w:rPr>
        <w:t xml:space="preserve">Kẻ CH vuông góc AB. Chứng minh </w:t>
      </w:r>
      <w:r w:rsidRPr="00C87D4A">
        <w:rPr>
          <w:rFonts w:ascii="Times New Roman" w:hAnsi="Times New Roman" w:cs="Times New Roman"/>
          <w:position w:val="-4"/>
          <w:sz w:val="28"/>
          <w:szCs w:val="28"/>
          <w:lang w:val="fr-FR"/>
        </w:rPr>
        <w:object w:dxaOrig="220" w:dyaOrig="260">
          <v:shape id="_x0000_i1051" type="#_x0000_t75" style="width:11.25pt;height:12.75pt" o:ole="">
            <v:imagedata r:id="rId59" o:title=""/>
          </v:shape>
          <o:OLEObject Type="Embed" ProgID="Equation.3" ShapeID="_x0000_i1051" DrawAspect="Content" ObjectID="_1614346385" r:id="rId60"/>
        </w:object>
      </w:r>
      <w:r w:rsidRPr="00C87D4A">
        <w:rPr>
          <w:rFonts w:ascii="Times New Roman" w:hAnsi="Times New Roman" w:cs="Times New Roman"/>
          <w:noProof/>
          <w:sz w:val="28"/>
          <w:szCs w:val="28"/>
        </w:rPr>
        <w:t>FHD vuông.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tabs>
          <w:tab w:val="left" w:pos="4485"/>
        </w:tabs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tabs>
          <w:tab w:val="left" w:pos="9945"/>
        </w:tabs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lastRenderedPageBreak/>
        <w:t xml:space="preserve">PHÒNG GIÁO DỤC VÀ ĐÀO TẠO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87D4A">
        <w:rPr>
          <w:rFonts w:ascii="Times New Roman" w:hAnsi="Times New Roman" w:cs="Times New Roman"/>
          <w:sz w:val="28"/>
          <w:szCs w:val="28"/>
        </w:rPr>
        <w:t xml:space="preserve">     ĐỀ THI HỌC KỲ I NĂM HỌC 2010 - 2011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QUẬN BÌNH THẠNH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87D4A">
        <w:rPr>
          <w:rFonts w:ascii="Times New Roman" w:hAnsi="Times New Roman" w:cs="Times New Roman"/>
          <w:sz w:val="28"/>
          <w:szCs w:val="28"/>
        </w:rPr>
        <w:t xml:space="preserve">       MÔN TOÁN LỚP 8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Pr="00C87D4A">
        <w:rPr>
          <w:rFonts w:ascii="Times New Roman" w:hAnsi="Times New Roman" w:cs="Times New Roman"/>
          <w:sz w:val="28"/>
          <w:szCs w:val="28"/>
        </w:rPr>
        <w:t xml:space="preserve">  Thời gian 90 phút ( không kể thời gian phát đề )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</w:p>
    <w:p w:rsidR="00C87D4A" w:rsidRPr="00C87D4A" w:rsidRDefault="00C87D4A" w:rsidP="00C87D4A">
      <w:pPr>
        <w:ind w:left="-720" w:firstLine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1 : ( 2 điểm ) Rút gọn :</w:t>
      </w:r>
    </w:p>
    <w:p w:rsidR="00C87D4A" w:rsidRPr="00C87D4A" w:rsidRDefault="00C87D4A" w:rsidP="00597628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2140" w:dyaOrig="360">
          <v:shape id="_x0000_i1052" type="#_x0000_t75" style="width:107.25pt;height:18pt" o:ole="">
            <v:imagedata r:id="rId61" o:title=""/>
          </v:shape>
          <o:OLEObject Type="Embed" ProgID="Equation.3" ShapeID="_x0000_i1052" DrawAspect="Content" ObjectID="_1614346386" r:id="rId62"/>
        </w:object>
      </w:r>
    </w:p>
    <w:p w:rsidR="00C87D4A" w:rsidRPr="00C87D4A" w:rsidRDefault="00C87D4A" w:rsidP="00597628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3320" w:dyaOrig="380">
          <v:shape id="_x0000_i1053" type="#_x0000_t75" style="width:165.75pt;height:18.75pt" o:ole="">
            <v:imagedata r:id="rId63" o:title=""/>
          </v:shape>
          <o:OLEObject Type="Embed" ProgID="Equation.3" ShapeID="_x0000_i1053" DrawAspect="Content" ObjectID="_1614346387" r:id="rId64"/>
        </w:objec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  <w:vertAlign w:val="superscript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C87D4A" w:rsidRPr="00C87D4A" w:rsidRDefault="00C87D4A" w:rsidP="00C87D4A">
      <w:pPr>
        <w:ind w:left="-720" w:firstLine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2 : ( 1 điểm ) Tìm x biết :</w:t>
      </w:r>
    </w:p>
    <w:p w:rsidR="00C87D4A" w:rsidRPr="00C87D4A" w:rsidRDefault="00C87D4A" w:rsidP="00C87D4A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1740" w:dyaOrig="380">
          <v:shape id="_x0000_i1054" type="#_x0000_t75" style="width:87pt;height:18.75pt" o:ole="">
            <v:imagedata r:id="rId65" o:title=""/>
          </v:shape>
          <o:OLEObject Type="Embed" ProgID="Equation.3" ShapeID="_x0000_i1054" DrawAspect="Content" ObjectID="_1614346388" r:id="rId66"/>
        </w:object>
      </w:r>
    </w:p>
    <w:p w:rsidR="00C87D4A" w:rsidRPr="00C87D4A" w:rsidRDefault="00C87D4A" w:rsidP="00C87D4A">
      <w:pPr>
        <w:tabs>
          <w:tab w:val="left" w:pos="180"/>
        </w:tabs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3 :  ( 1.5 điểm ) Phân tích đa thức thành nhân tử :</w:t>
      </w:r>
    </w:p>
    <w:p w:rsidR="00C87D4A" w:rsidRPr="00C87D4A" w:rsidRDefault="00C87D4A" w:rsidP="00597628">
      <w:pPr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1780" w:dyaOrig="340">
          <v:shape id="_x0000_i1055" type="#_x0000_t75" style="width:89.25pt;height:17.25pt" o:ole="">
            <v:imagedata r:id="rId67" o:title=""/>
          </v:shape>
          <o:OLEObject Type="Embed" ProgID="Equation.3" ShapeID="_x0000_i1055" DrawAspect="Content" ObjectID="_1614346389" r:id="rId68"/>
        </w:object>
      </w:r>
    </w:p>
    <w:p w:rsidR="00C87D4A" w:rsidRPr="00C87D4A" w:rsidRDefault="00C87D4A" w:rsidP="00597628">
      <w:pPr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1880" w:dyaOrig="360">
          <v:shape id="_x0000_i1056" type="#_x0000_t75" style="width:93.75pt;height:18pt" o:ole="">
            <v:imagedata r:id="rId69" o:title=""/>
          </v:shape>
          <o:OLEObject Type="Embed" ProgID="Equation.3" ShapeID="_x0000_i1056" DrawAspect="Content" ObjectID="_1614346390" r:id="rId70"/>
        </w:object>
      </w:r>
    </w:p>
    <w:p w:rsidR="00C87D4A" w:rsidRPr="00C87D4A" w:rsidRDefault="00C87D4A" w:rsidP="00C87D4A">
      <w:pPr>
        <w:tabs>
          <w:tab w:val="left" w:pos="180"/>
        </w:tabs>
        <w:ind w:left="540"/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4 :  ( 2 điểm ). Thực hiện phép tính sau: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597628">
      <w:pPr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</w:t>
      </w:r>
      <w:r w:rsidRPr="00C87D4A">
        <w:rPr>
          <w:rFonts w:ascii="Times New Roman" w:hAnsi="Times New Roman" w:cs="Times New Roman"/>
          <w:position w:val="-24"/>
          <w:sz w:val="28"/>
          <w:szCs w:val="28"/>
        </w:rPr>
        <w:object w:dxaOrig="1560" w:dyaOrig="660">
          <v:shape id="_x0000_i1057" type="#_x0000_t75" style="width:78pt;height:33pt" o:ole="">
            <v:imagedata r:id="rId71" o:title=""/>
          </v:shape>
          <o:OLEObject Type="Embed" ProgID="Equation.3" ShapeID="_x0000_i1057" DrawAspect="Content" ObjectID="_1614346391" r:id="rId72"/>
        </w:object>
      </w:r>
    </w:p>
    <w:p w:rsidR="00C87D4A" w:rsidRPr="00C87D4A" w:rsidRDefault="00C87D4A" w:rsidP="00597628">
      <w:pPr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24"/>
          <w:sz w:val="28"/>
          <w:szCs w:val="28"/>
        </w:rPr>
        <w:object w:dxaOrig="2180" w:dyaOrig="620">
          <v:shape id="_x0000_i1058" type="#_x0000_t75" style="width:108.75pt;height:30.75pt" o:ole="">
            <v:imagedata r:id="rId73" o:title=""/>
          </v:shape>
          <o:OLEObject Type="Embed" ProgID="Equation.3" ShapeID="_x0000_i1058" DrawAspect="Content" ObjectID="_1614346392" r:id="rId74"/>
        </w:objec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5 : ( 4 điểm ). Cho tam giác ABC vuông tại A và M là trung điểm của cạnh BC . Từ M kẻ MD vuông góc với AB ( D thuộc AB ) và ME vuông góc với AC ( E thuộc AC ).</w:t>
      </w:r>
    </w:p>
    <w:p w:rsidR="00C87D4A" w:rsidRPr="00C87D4A" w:rsidRDefault="00C87D4A" w:rsidP="00597628">
      <w:pPr>
        <w:numPr>
          <w:ilvl w:val="0"/>
          <w:numId w:val="19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Chứng minh tứ giác ADME là hình chữ nhật.</w:t>
      </w:r>
    </w:p>
    <w:p w:rsidR="00C87D4A" w:rsidRPr="00C87D4A" w:rsidRDefault="00C87D4A" w:rsidP="00C87D4A">
      <w:pPr>
        <w:ind w:left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lastRenderedPageBreak/>
        <w:t>b) Gọi P là điểm đối xứng của D qua M; Q là điểm điối xứng của E qua M. chứng minh tứ giác DEPQ là hình thoi.</w:t>
      </w:r>
    </w:p>
    <w:p w:rsidR="00C87D4A" w:rsidRPr="00C87D4A" w:rsidRDefault="00C87D4A" w:rsidP="00597628">
      <w:pPr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Chứng minh BC = 2DQ.</w:t>
      </w:r>
    </w:p>
    <w:p w:rsidR="00C87D4A" w:rsidRPr="00C87D4A" w:rsidRDefault="00C87D4A" w:rsidP="00597628">
      <w:pPr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noProof/>
          <w:sz w:val="28"/>
          <w:szCs w:val="28"/>
        </w:rPr>
        <w:pict>
          <v:shape id="_x0000_s2109" type="#_x0000_t75" style="position:absolute;left:0;text-align:left;margin-left:142.5pt;margin-top:.35pt;width:12pt;height:12.75pt;z-index:251663360">
            <v:imagedata r:id="rId26" o:title=""/>
          </v:shape>
        </w:pict>
      </w:r>
      <w:r w:rsidRPr="00C87D4A">
        <w:rPr>
          <w:rFonts w:ascii="Times New Roman" w:hAnsi="Times New Roman" w:cs="Times New Roman"/>
          <w:noProof/>
          <w:sz w:val="28"/>
          <w:szCs w:val="28"/>
        </w:rPr>
        <w:t>BQ cắt CP tại I. chứng minh ba điểm A, M, I thẳng hàng.</w:t>
      </w:r>
    </w:p>
    <w:p w:rsidR="00C87D4A" w:rsidRPr="00C87D4A" w:rsidRDefault="00C87D4A" w:rsidP="00C87D4A">
      <w:pPr>
        <w:tabs>
          <w:tab w:val="left" w:pos="9945"/>
        </w:tabs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        </w:t>
      </w:r>
      <w:r w:rsidRPr="00C87D4A">
        <w:rPr>
          <w:rFonts w:ascii="Times New Roman" w:hAnsi="Times New Roman" w:cs="Times New Roman"/>
          <w:sz w:val="28"/>
          <w:szCs w:val="28"/>
        </w:rPr>
        <w:t>ỦY BAN NHÂN DÂN</w:t>
      </w:r>
      <w:r w:rsidRPr="00C87D4A">
        <w:rPr>
          <w:rFonts w:ascii="Times New Roman" w:hAnsi="Times New Roman" w:cs="Times New Roman"/>
          <w:sz w:val="28"/>
          <w:szCs w:val="28"/>
        </w:rPr>
        <w:tab/>
      </w:r>
      <w:r w:rsidRPr="00C87D4A">
        <w:rPr>
          <w:rFonts w:ascii="Times New Roman" w:hAnsi="Times New Roman" w:cs="Times New Roman"/>
          <w:sz w:val="28"/>
          <w:szCs w:val="28"/>
        </w:rPr>
        <w:tab/>
      </w:r>
      <w:r w:rsidRPr="00C87D4A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87D4A">
        <w:rPr>
          <w:rFonts w:ascii="Times New Roman" w:hAnsi="Times New Roman" w:cs="Times New Roman"/>
          <w:sz w:val="28"/>
          <w:szCs w:val="28"/>
        </w:rPr>
        <w:t xml:space="preserve">   ĐỀ THI HỌC KỲ I NĂM HỌC 2009 - 2010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</w:t>
      </w:r>
      <w:r w:rsidRPr="00C87D4A">
        <w:rPr>
          <w:rFonts w:ascii="Times New Roman" w:hAnsi="Times New Roman" w:cs="Times New Roman"/>
          <w:sz w:val="28"/>
          <w:szCs w:val="28"/>
        </w:rPr>
        <w:t xml:space="preserve">QUẬN BÌNH THẠNH  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Pr="00C87D4A">
        <w:rPr>
          <w:rFonts w:ascii="Times New Roman" w:hAnsi="Times New Roman" w:cs="Times New Roman"/>
          <w:sz w:val="28"/>
          <w:szCs w:val="28"/>
        </w:rPr>
        <w:t xml:space="preserve">    MÔN TOÁN LỚP 8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PHÒNG GIÁO DỤC VÀ ĐÀO TẠO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87D4A">
        <w:rPr>
          <w:rFonts w:ascii="Times New Roman" w:hAnsi="Times New Roman" w:cs="Times New Roman"/>
          <w:sz w:val="28"/>
          <w:szCs w:val="28"/>
        </w:rPr>
        <w:t>Thời gian 90 phút ( không kể thời gian phát đề )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</w:p>
    <w:p w:rsidR="00C87D4A" w:rsidRPr="00C87D4A" w:rsidRDefault="00C87D4A" w:rsidP="00C87D4A">
      <w:pPr>
        <w:ind w:left="-720" w:firstLine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1 : ( 1 điểm ) Thu gọn :</w:t>
      </w:r>
    </w:p>
    <w:p w:rsidR="00C87D4A" w:rsidRPr="00C87D4A" w:rsidRDefault="00C87D4A" w:rsidP="00C87D4A">
      <w:pPr>
        <w:ind w:left="108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2100" w:dyaOrig="360">
          <v:shape id="_x0000_i1059" type="#_x0000_t75" style="width:105pt;height:18pt" o:ole="">
            <v:imagedata r:id="rId75" o:title=""/>
          </v:shape>
          <o:OLEObject Type="Embed" ProgID="Equation.3" ShapeID="_x0000_i1059" DrawAspect="Content" ObjectID="_1614346393" r:id="rId76"/>
        </w:object>
      </w:r>
      <w:r w:rsidRPr="00C87D4A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C87D4A" w:rsidRPr="00C87D4A" w:rsidRDefault="00C87D4A" w:rsidP="00C87D4A">
      <w:pPr>
        <w:ind w:left="108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</w:t>
      </w:r>
    </w:p>
    <w:p w:rsidR="00C87D4A" w:rsidRPr="00C87D4A" w:rsidRDefault="00C87D4A" w:rsidP="00C87D4A">
      <w:pPr>
        <w:tabs>
          <w:tab w:val="left" w:pos="180"/>
        </w:tabs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2 : ( 1.5 điểm ) Phân tích đa thức thành nhân tử :</w:t>
      </w:r>
    </w:p>
    <w:p w:rsidR="00C87D4A" w:rsidRPr="00C87D4A" w:rsidRDefault="00C87D4A" w:rsidP="00597628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2160" w:dyaOrig="360">
          <v:shape id="_x0000_i1060" type="#_x0000_t75" style="width:108pt;height:18pt" o:ole="">
            <v:imagedata r:id="rId77" o:title=""/>
          </v:shape>
          <o:OLEObject Type="Embed" ProgID="Equation.3" ShapeID="_x0000_i1060" DrawAspect="Content" ObjectID="_1614346394" r:id="rId78"/>
        </w:object>
      </w:r>
    </w:p>
    <w:p w:rsidR="00C87D4A" w:rsidRPr="00C87D4A" w:rsidRDefault="00C87D4A" w:rsidP="00597628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1980" w:dyaOrig="360">
          <v:shape id="_x0000_i1061" type="#_x0000_t75" style="width:99pt;height:18pt" o:ole="">
            <v:imagedata r:id="rId79" o:title=""/>
          </v:shape>
          <o:OLEObject Type="Embed" ProgID="Equation.3" ShapeID="_x0000_i1061" DrawAspect="Content" ObjectID="_1614346395" r:id="rId80"/>
        </w:object>
      </w:r>
    </w:p>
    <w:p w:rsidR="00C87D4A" w:rsidRPr="00C87D4A" w:rsidRDefault="00C87D4A" w:rsidP="00C87D4A">
      <w:pPr>
        <w:ind w:left="1080"/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tabs>
          <w:tab w:val="left" w:pos="180"/>
        </w:tabs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3 :  ( 1.5 điểm ) Rút gọn :</w:t>
      </w:r>
    </w:p>
    <w:p w:rsidR="00C87D4A" w:rsidRPr="00C87D4A" w:rsidRDefault="00C87D4A" w:rsidP="00C87D4A">
      <w:pPr>
        <w:ind w:left="108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30"/>
          <w:sz w:val="28"/>
          <w:szCs w:val="28"/>
        </w:rPr>
        <w:object w:dxaOrig="1780" w:dyaOrig="720">
          <v:shape id="_x0000_i1062" type="#_x0000_t75" style="width:89.25pt;height:36pt" o:ole="">
            <v:imagedata r:id="rId81" o:title=""/>
          </v:shape>
          <o:OLEObject Type="Embed" ProgID="Equation.3" ShapeID="_x0000_i1062" DrawAspect="Content" ObjectID="_1614346396" r:id="rId82"/>
        </w:object>
      </w:r>
    </w:p>
    <w:p w:rsidR="00C87D4A" w:rsidRPr="00C87D4A" w:rsidRDefault="00C87D4A" w:rsidP="00C87D4A">
      <w:pPr>
        <w:ind w:left="1080"/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4 :  ( 1 điểm ). Thực hiện phép tính sau:</w:t>
      </w:r>
    </w:p>
    <w:p w:rsidR="00C87D4A" w:rsidRPr="00C87D4A" w:rsidRDefault="00C87D4A" w:rsidP="00C87D4A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24"/>
          <w:sz w:val="28"/>
          <w:szCs w:val="28"/>
        </w:rPr>
        <w:object w:dxaOrig="2140" w:dyaOrig="620">
          <v:shape id="_x0000_i1063" type="#_x0000_t75" style="width:107.25pt;height:30.75pt" o:ole="">
            <v:imagedata r:id="rId83" o:title=""/>
          </v:shape>
          <o:OLEObject Type="Embed" ProgID="Equation.3" ShapeID="_x0000_i1063" DrawAspect="Content" ObjectID="_1614346397" r:id="rId84"/>
        </w:object>
      </w:r>
    </w:p>
    <w:p w:rsidR="00C87D4A" w:rsidRPr="00C87D4A" w:rsidRDefault="00C87D4A" w:rsidP="00C87D4A">
      <w:pPr>
        <w:ind w:left="720" w:firstLine="720"/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5 :  ( 1 điểm ). Tìm x biết:</w:t>
      </w:r>
    </w:p>
    <w:p w:rsidR="00C87D4A" w:rsidRPr="00C87D4A" w:rsidRDefault="00C87D4A" w:rsidP="00C87D4A">
      <w:pPr>
        <w:ind w:left="720" w:firstLine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2000" w:dyaOrig="380">
          <v:shape id="_x0000_i1064" type="#_x0000_t75" style="width:99.75pt;height:18.75pt" o:ole="">
            <v:imagedata r:id="rId85" o:title=""/>
          </v:shape>
          <o:OLEObject Type="Embed" ProgID="Equation.3" ShapeID="_x0000_i1064" DrawAspect="Content" ObjectID="_1614346398" r:id="rId86"/>
        </w:objec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lastRenderedPageBreak/>
        <w:t xml:space="preserve">Bài 6 : ( 4 điểm ). Cho tam giác ABC vuông tại A . Gọi  D là trung điểm của AB và E là điểm đối xứng của C qua D . </w:t>
      </w:r>
    </w:p>
    <w:p w:rsidR="00C87D4A" w:rsidRPr="00C87D4A" w:rsidRDefault="00C87D4A" w:rsidP="00597628">
      <w:pPr>
        <w:numPr>
          <w:ilvl w:val="0"/>
          <w:numId w:val="2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Chứng minh tứ giác BCAE là hình bình hành.</w:t>
      </w:r>
    </w:p>
    <w:p w:rsidR="00C87D4A" w:rsidRPr="00C87D4A" w:rsidRDefault="00C87D4A" w:rsidP="00C87D4A">
      <w:pPr>
        <w:ind w:left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) Trên tia đối BE lấy điểm F sao cho BF = BE. Chứng minh tứ giác ACFB là hình chữ nhật.</w:t>
      </w:r>
    </w:p>
    <w:p w:rsidR="00C87D4A" w:rsidRPr="00C87D4A" w:rsidRDefault="00C87D4A" w:rsidP="00597628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C và FA cắt nhau tại H. Đường thẳng HD cắt AE tại K. chứng minh AKBH là hình thoi.</w:t>
      </w:r>
    </w:p>
    <w:p w:rsidR="00C87D4A" w:rsidRPr="00C87D4A" w:rsidRDefault="00C87D4A" w:rsidP="00597628">
      <w:pPr>
        <w:numPr>
          <w:ilvl w:val="0"/>
          <w:numId w:val="2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noProof/>
          <w:sz w:val="28"/>
          <w:szCs w:val="28"/>
        </w:rPr>
        <w:pict>
          <v:shape id="_x0000_s2110" type="#_x0000_t75" style="position:absolute;left:0;text-align:left;margin-left:142.5pt;margin-top:.35pt;width:12pt;height:12.75pt;z-index:251664384">
            <v:imagedata r:id="rId26" o:title=""/>
          </v:shape>
        </w:pict>
      </w:r>
      <w:r w:rsidRPr="00C87D4A">
        <w:rPr>
          <w:rFonts w:ascii="Times New Roman" w:hAnsi="Times New Roman" w:cs="Times New Roman"/>
          <w:noProof/>
          <w:sz w:val="28"/>
          <w:szCs w:val="28"/>
        </w:rPr>
        <w:t>AH và BK cắt EC lần lượt tại J và I. Chứng minh EI = IJ = JC.</w:t>
      </w:r>
    </w:p>
    <w:p w:rsidR="00C87D4A" w:rsidRPr="00C87D4A" w:rsidRDefault="00C87D4A" w:rsidP="00C87D4A">
      <w:pPr>
        <w:tabs>
          <w:tab w:val="left" w:pos="9945"/>
        </w:tabs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tabs>
          <w:tab w:val="left" w:pos="8790"/>
        </w:tabs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ab/>
      </w:r>
    </w:p>
    <w:p w:rsidR="00C87D4A" w:rsidRPr="00C87D4A" w:rsidRDefault="00C87D4A" w:rsidP="00C87D4A">
      <w:pPr>
        <w:tabs>
          <w:tab w:val="left" w:pos="3615"/>
        </w:tabs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lastRenderedPageBreak/>
        <w:t xml:space="preserve">PHÒNG GIÁO DỤC VÀ ĐÀO TẠO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87D4A">
        <w:rPr>
          <w:rFonts w:ascii="Times New Roman" w:hAnsi="Times New Roman" w:cs="Times New Roman"/>
          <w:sz w:val="28"/>
          <w:szCs w:val="28"/>
        </w:rPr>
        <w:t xml:space="preserve">  ĐỀ THI HỌC KỲ I NĂM HỌC 2014 - 2015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QUẬN BÌNH THẠNH      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87D4A">
        <w:rPr>
          <w:rFonts w:ascii="Times New Roman" w:hAnsi="Times New Roman" w:cs="Times New Roman"/>
          <w:sz w:val="28"/>
          <w:szCs w:val="28"/>
        </w:rPr>
        <w:t xml:space="preserve">  MÔN TOÁN LỚP 8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Thời gian 90 phút ( không kể thời gian phát đề )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</w:p>
    <w:p w:rsidR="00C87D4A" w:rsidRPr="00C87D4A" w:rsidRDefault="00C87D4A" w:rsidP="00C87D4A">
      <w:pPr>
        <w:ind w:left="-720" w:firstLine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1 : ( 1.5 điểm ) Rút gọn :</w:t>
      </w:r>
    </w:p>
    <w:p w:rsidR="00C87D4A" w:rsidRPr="00C87D4A" w:rsidRDefault="00C87D4A" w:rsidP="00597628">
      <w:pPr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2960" w:dyaOrig="320">
          <v:shape id="_x0000_i1065" type="#_x0000_t75" style="width:147.75pt;height:15.75pt" o:ole="">
            <v:imagedata r:id="rId87" o:title=""/>
          </v:shape>
          <o:OLEObject Type="Embed" ProgID="Equation.3" ShapeID="_x0000_i1065" DrawAspect="Content" ObjectID="_1614346399" r:id="rId88"/>
        </w:object>
      </w:r>
    </w:p>
    <w:p w:rsidR="00C87D4A" w:rsidRPr="00C87D4A" w:rsidRDefault="00C87D4A" w:rsidP="00597628">
      <w:pPr>
        <w:numPr>
          <w:ilvl w:val="0"/>
          <w:numId w:val="31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2520" w:dyaOrig="380">
          <v:shape id="_x0000_i1066" type="#_x0000_t75" style="width:126pt;height:18.75pt" o:ole="">
            <v:imagedata r:id="rId89" o:title=""/>
          </v:shape>
          <o:OLEObject Type="Embed" ProgID="Equation.3" ShapeID="_x0000_i1066" DrawAspect="Content" ObjectID="_1614346400" r:id="rId90"/>
        </w:objec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  <w:vertAlign w:val="superscript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C87D4A" w:rsidRPr="00C87D4A" w:rsidRDefault="00C87D4A" w:rsidP="00C87D4A">
      <w:pPr>
        <w:ind w:left="-720" w:firstLine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2 : ( 1.5 điểm ) Tìm x biết :</w:t>
      </w:r>
    </w:p>
    <w:p w:rsidR="00C87D4A" w:rsidRPr="00C87D4A" w:rsidRDefault="00C87D4A" w:rsidP="00597628">
      <w:pPr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6"/>
          <w:sz w:val="28"/>
          <w:szCs w:val="28"/>
        </w:rPr>
        <w:object w:dxaOrig="1160" w:dyaOrig="320">
          <v:shape id="_x0000_i1067" type="#_x0000_t75" style="width:57.75pt;height:15.75pt" o:ole="">
            <v:imagedata r:id="rId91" o:title=""/>
          </v:shape>
          <o:OLEObject Type="Embed" ProgID="Equation.3" ShapeID="_x0000_i1067" DrawAspect="Content" ObjectID="_1614346401" r:id="rId92"/>
        </w:object>
      </w:r>
    </w:p>
    <w:p w:rsidR="00C87D4A" w:rsidRPr="00C87D4A" w:rsidRDefault="00C87D4A" w:rsidP="00597628">
      <w:pPr>
        <w:numPr>
          <w:ilvl w:val="0"/>
          <w:numId w:val="2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2280" w:dyaOrig="360">
          <v:shape id="_x0000_i1068" type="#_x0000_t75" style="width:114pt;height:18pt" o:ole="">
            <v:imagedata r:id="rId93" o:title=""/>
          </v:shape>
          <o:OLEObject Type="Embed" ProgID="Equation.3" ShapeID="_x0000_i1068" DrawAspect="Content" ObjectID="_1614346402" r:id="rId94"/>
        </w:object>
      </w:r>
    </w:p>
    <w:p w:rsidR="00C87D4A" w:rsidRPr="00C87D4A" w:rsidRDefault="00C87D4A" w:rsidP="00C87D4A">
      <w:pPr>
        <w:tabs>
          <w:tab w:val="left" w:pos="180"/>
        </w:tabs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3 :  ( 1.5 điểm ) Phân tích đa thức thành nhân tử :</w:t>
      </w:r>
    </w:p>
    <w:p w:rsidR="00C87D4A" w:rsidRPr="00C87D4A" w:rsidRDefault="00C87D4A" w:rsidP="00597628">
      <w:pPr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1960" w:dyaOrig="360">
          <v:shape id="_x0000_i1069" type="#_x0000_t75" style="width:98.25pt;height:18pt" o:ole="">
            <v:imagedata r:id="rId95" o:title=""/>
          </v:shape>
          <o:OLEObject Type="Embed" ProgID="Equation.3" ShapeID="_x0000_i1069" DrawAspect="Content" ObjectID="_1614346403" r:id="rId96"/>
        </w:object>
      </w:r>
    </w:p>
    <w:p w:rsidR="00C87D4A" w:rsidRPr="00C87D4A" w:rsidRDefault="00C87D4A" w:rsidP="00597628">
      <w:pPr>
        <w:numPr>
          <w:ilvl w:val="0"/>
          <w:numId w:val="23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1939" w:dyaOrig="360">
          <v:shape id="_x0000_i1070" type="#_x0000_t75" style="width:96.75pt;height:18pt" o:ole="">
            <v:imagedata r:id="rId97" o:title=""/>
          </v:shape>
          <o:OLEObject Type="Embed" ProgID="Equation.3" ShapeID="_x0000_i1070" DrawAspect="Content" ObjectID="_1614346404" r:id="rId98"/>
        </w:object>
      </w:r>
    </w:p>
    <w:p w:rsidR="00C87D4A" w:rsidRPr="00C87D4A" w:rsidRDefault="00C87D4A" w:rsidP="00C87D4A">
      <w:pPr>
        <w:tabs>
          <w:tab w:val="left" w:pos="180"/>
        </w:tabs>
        <w:ind w:left="540"/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4 :  ( 2 điểm ). Thực hiện phép tính sau: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597628">
      <w:pPr>
        <w:numPr>
          <w:ilvl w:val="0"/>
          <w:numId w:val="2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</w:t>
      </w:r>
      <w:r w:rsidRPr="00C87D4A">
        <w:rPr>
          <w:rFonts w:ascii="Times New Roman" w:hAnsi="Times New Roman" w:cs="Times New Roman"/>
          <w:position w:val="-24"/>
          <w:sz w:val="28"/>
          <w:szCs w:val="28"/>
        </w:rPr>
        <w:object w:dxaOrig="2180" w:dyaOrig="620">
          <v:shape id="_x0000_i1071" type="#_x0000_t75" style="width:108.75pt;height:30.75pt" o:ole="">
            <v:imagedata r:id="rId99" o:title=""/>
          </v:shape>
          <o:OLEObject Type="Embed" ProgID="Equation.3" ShapeID="_x0000_i1071" DrawAspect="Content" ObjectID="_1614346405" r:id="rId100"/>
        </w:object>
      </w:r>
    </w:p>
    <w:p w:rsidR="00C87D4A" w:rsidRPr="00C87D4A" w:rsidRDefault="00C87D4A" w:rsidP="00597628">
      <w:pPr>
        <w:numPr>
          <w:ilvl w:val="0"/>
          <w:numId w:val="24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24"/>
          <w:sz w:val="28"/>
          <w:szCs w:val="28"/>
        </w:rPr>
        <w:object w:dxaOrig="2420" w:dyaOrig="660">
          <v:shape id="_x0000_i1072" type="#_x0000_t75" style="width:120.75pt;height:33pt" o:ole="">
            <v:imagedata r:id="rId101" o:title=""/>
          </v:shape>
          <o:OLEObject Type="Embed" ProgID="Equation.3" ShapeID="_x0000_i1072" DrawAspect="Content" ObjectID="_1614346406" r:id="rId102"/>
        </w:objec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5 : ( 3.5 điểm ). Cho tam giác ABC vuông tại A ( AB &lt; AC) có I là trung điểm BC. Gọi D là điểm đối xứng của A qua I.</w:t>
      </w:r>
    </w:p>
    <w:p w:rsidR="00C87D4A" w:rsidRPr="00C87D4A" w:rsidRDefault="00C87D4A" w:rsidP="00597628">
      <w:pPr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Chứng minh : ABDC là hình chữ nhật.</w:t>
      </w:r>
    </w:p>
    <w:p w:rsidR="00C87D4A" w:rsidRPr="00C87D4A" w:rsidRDefault="00C87D4A" w:rsidP="00597628">
      <w:pPr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lastRenderedPageBreak/>
        <w:t>Gọi E là điểm đối xứng của điểm B qua A. Chứng minh tứ giác ADCE là hình bình hành.</w:t>
      </w:r>
    </w:p>
    <w:p w:rsidR="00C87D4A" w:rsidRPr="00C87D4A" w:rsidRDefault="00C87D4A" w:rsidP="00597628">
      <w:pPr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noProof/>
          <w:sz w:val="28"/>
          <w:szCs w:val="28"/>
        </w:rPr>
        <w:pict>
          <v:shape id="_x0000_s2111" type="#_x0000_t75" style="position:absolute;left:0;text-align:left;margin-left:83.25pt;margin-top:1pt;width:12pt;height:12.75pt;z-index:251665408">
            <v:imagedata r:id="rId26" o:title=""/>
          </v:shape>
        </w:pict>
      </w:r>
      <w:r w:rsidRPr="00C87D4A">
        <w:rPr>
          <w:rFonts w:ascii="Times New Roman" w:hAnsi="Times New Roman" w:cs="Times New Roman"/>
          <w:sz w:val="28"/>
          <w:szCs w:val="28"/>
        </w:rPr>
        <w:t>Vẽ BF   EC ( F</w:t>
      </w:r>
      <w:r w:rsidRPr="00C87D4A">
        <w:rPr>
          <w:rFonts w:ascii="Times New Roman" w:hAnsi="Times New Roman" w:cs="Times New Roman"/>
          <w:position w:val="-4"/>
          <w:sz w:val="28"/>
          <w:szCs w:val="28"/>
        </w:rPr>
        <w:object w:dxaOrig="200" w:dyaOrig="200">
          <v:shape id="_x0000_i1073" type="#_x0000_t75" style="width:9.75pt;height:9.75pt" o:ole="">
            <v:imagedata r:id="rId24" o:title=""/>
          </v:shape>
          <o:OLEObject Type="Embed" ProgID="Equation.DSMT4" ShapeID="_x0000_i1073" DrawAspect="Content" ObjectID="_1614346407" r:id="rId103"/>
        </w:object>
      </w:r>
      <w:r w:rsidRPr="00C87D4A">
        <w:rPr>
          <w:rFonts w:ascii="Times New Roman" w:hAnsi="Times New Roman" w:cs="Times New Roman"/>
          <w:sz w:val="28"/>
          <w:szCs w:val="28"/>
        </w:rPr>
        <w:t>EC). Chứng minh tam giác AFD vuông.</w:t>
      </w:r>
    </w:p>
    <w:p w:rsidR="00C87D4A" w:rsidRPr="00C87D4A" w:rsidRDefault="00C87D4A" w:rsidP="00597628">
      <w:pPr>
        <w:numPr>
          <w:ilvl w:val="0"/>
          <w:numId w:val="2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Gọi M, N, P lần lượt là hình chiếu của B, I, C lên đường thẳng AF. Chứng minh AM = FP.</w:t>
      </w:r>
    </w:p>
    <w:p w:rsidR="00C87D4A" w:rsidRPr="00C87D4A" w:rsidRDefault="00C87D4A" w:rsidP="00C87D4A">
      <w:pPr>
        <w:tabs>
          <w:tab w:val="left" w:pos="3615"/>
        </w:tabs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tabs>
          <w:tab w:val="left" w:pos="6240"/>
        </w:tabs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ab/>
      </w:r>
    </w:p>
    <w:p w:rsidR="00C87D4A" w:rsidRPr="00C87D4A" w:rsidRDefault="00C87D4A" w:rsidP="00C87D4A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lastRenderedPageBreak/>
        <w:t xml:space="preserve">UBND QUẬN BÌNH THẠNH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87D4A">
        <w:rPr>
          <w:rFonts w:ascii="Times New Roman" w:hAnsi="Times New Roman" w:cs="Times New Roman"/>
          <w:sz w:val="28"/>
          <w:szCs w:val="28"/>
        </w:rPr>
        <w:t xml:space="preserve">   ĐỀ THI HỌC KỲ I NĂM HỌC 2015 - 2016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PHÒNG GIÁO DỤC VÀ ĐÀO TẠO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C87D4A">
        <w:rPr>
          <w:rFonts w:ascii="Times New Roman" w:hAnsi="Times New Roman" w:cs="Times New Roman"/>
          <w:sz w:val="28"/>
          <w:szCs w:val="28"/>
        </w:rPr>
        <w:t xml:space="preserve">    MÔN TOÁN LỚP 8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C87D4A">
        <w:rPr>
          <w:rFonts w:ascii="Times New Roman" w:hAnsi="Times New Roman" w:cs="Times New Roman"/>
          <w:sz w:val="28"/>
          <w:szCs w:val="28"/>
        </w:rPr>
        <w:t xml:space="preserve">  Thời gian 90 phút ( không kể thời gian phát đề )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</w:p>
    <w:p w:rsidR="00C87D4A" w:rsidRPr="00C87D4A" w:rsidRDefault="00C87D4A" w:rsidP="00C87D4A">
      <w:pPr>
        <w:ind w:left="-720" w:firstLine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1 : ( 1.5 điểm ) Rút gọn :</w:t>
      </w:r>
    </w:p>
    <w:p w:rsidR="00C87D4A" w:rsidRPr="00C87D4A" w:rsidRDefault="00C87D4A" w:rsidP="00597628">
      <w:pPr>
        <w:numPr>
          <w:ilvl w:val="0"/>
          <w:numId w:val="2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2640" w:dyaOrig="320">
          <v:shape id="_x0000_i1074" type="#_x0000_t75" style="width:132pt;height:15.75pt" o:ole="">
            <v:imagedata r:id="rId104" o:title=""/>
          </v:shape>
          <o:OLEObject Type="Embed" ProgID="Equation.3" ShapeID="_x0000_i1074" DrawAspect="Content" ObjectID="_1614346408" r:id="rId105"/>
        </w:object>
      </w:r>
    </w:p>
    <w:p w:rsidR="00C87D4A" w:rsidRPr="00C87D4A" w:rsidRDefault="00C87D4A" w:rsidP="00597628">
      <w:pPr>
        <w:numPr>
          <w:ilvl w:val="0"/>
          <w:numId w:val="2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2880" w:dyaOrig="380">
          <v:shape id="_x0000_i1075" type="#_x0000_t75" style="width:2in;height:18.75pt" o:ole="">
            <v:imagedata r:id="rId106" o:title=""/>
          </v:shape>
          <o:OLEObject Type="Embed" ProgID="Equation.3" ShapeID="_x0000_i1075" DrawAspect="Content" ObjectID="_1614346409" r:id="rId107"/>
        </w:objec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  <w:vertAlign w:val="superscript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             </w:t>
      </w:r>
    </w:p>
    <w:p w:rsidR="00C87D4A" w:rsidRPr="00C87D4A" w:rsidRDefault="00C87D4A" w:rsidP="00C87D4A">
      <w:pPr>
        <w:ind w:left="-720" w:firstLine="720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2 : ( 1.5 điểm ) Tìm x biết :</w:t>
      </w:r>
    </w:p>
    <w:p w:rsidR="00C87D4A" w:rsidRPr="00C87D4A" w:rsidRDefault="00C87D4A" w:rsidP="00597628">
      <w:pPr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1600" w:dyaOrig="380">
          <v:shape id="_x0000_i1076" type="#_x0000_t75" style="width:80.25pt;height:18.75pt" o:ole="">
            <v:imagedata r:id="rId108" o:title=""/>
          </v:shape>
          <o:OLEObject Type="Embed" ProgID="Equation.3" ShapeID="_x0000_i1076" DrawAspect="Content" ObjectID="_1614346410" r:id="rId109"/>
        </w:object>
      </w:r>
    </w:p>
    <w:p w:rsidR="00C87D4A" w:rsidRPr="00C87D4A" w:rsidRDefault="00C87D4A" w:rsidP="00597628">
      <w:pPr>
        <w:numPr>
          <w:ilvl w:val="0"/>
          <w:numId w:val="27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1860" w:dyaOrig="380">
          <v:shape id="_x0000_i1077" type="#_x0000_t75" style="width:93pt;height:18.75pt" o:ole="">
            <v:imagedata r:id="rId110" o:title=""/>
          </v:shape>
          <o:OLEObject Type="Embed" ProgID="Equation.3" ShapeID="_x0000_i1077" DrawAspect="Content" ObjectID="_1614346411" r:id="rId111"/>
        </w:object>
      </w:r>
    </w:p>
    <w:p w:rsidR="00C87D4A" w:rsidRPr="00C87D4A" w:rsidRDefault="00C87D4A" w:rsidP="00C87D4A">
      <w:pPr>
        <w:tabs>
          <w:tab w:val="left" w:pos="180"/>
        </w:tabs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3 :  ( 1.5 điểm ) Phân tích đa thức thành nhân tử :</w:t>
      </w:r>
    </w:p>
    <w:p w:rsidR="00C87D4A" w:rsidRPr="00C87D4A" w:rsidRDefault="00C87D4A" w:rsidP="00597628">
      <w:pPr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2060" w:dyaOrig="360">
          <v:shape id="_x0000_i1078" type="#_x0000_t75" style="width:102.75pt;height:18pt" o:ole="">
            <v:imagedata r:id="rId112" o:title=""/>
          </v:shape>
          <o:OLEObject Type="Embed" ProgID="Equation.3" ShapeID="_x0000_i1078" DrawAspect="Content" ObjectID="_1614346412" r:id="rId113"/>
        </w:object>
      </w:r>
    </w:p>
    <w:p w:rsidR="00C87D4A" w:rsidRPr="00C87D4A" w:rsidRDefault="00C87D4A" w:rsidP="00597628">
      <w:pPr>
        <w:numPr>
          <w:ilvl w:val="0"/>
          <w:numId w:val="28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10"/>
          <w:sz w:val="28"/>
          <w:szCs w:val="28"/>
        </w:rPr>
        <w:object w:dxaOrig="1719" w:dyaOrig="360">
          <v:shape id="_x0000_i1079" type="#_x0000_t75" style="width:86.25pt;height:18pt" o:ole="">
            <v:imagedata r:id="rId114" o:title=""/>
          </v:shape>
          <o:OLEObject Type="Embed" ProgID="Equation.3" ShapeID="_x0000_i1079" DrawAspect="Content" ObjectID="_1614346413" r:id="rId115"/>
        </w:object>
      </w:r>
    </w:p>
    <w:p w:rsidR="00C87D4A" w:rsidRPr="00C87D4A" w:rsidRDefault="00C87D4A" w:rsidP="00C87D4A">
      <w:pPr>
        <w:tabs>
          <w:tab w:val="left" w:pos="180"/>
        </w:tabs>
        <w:ind w:left="540"/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4 :  ( 2 điểm ). Thực hiện phép tính sau: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597628">
      <w:pPr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 xml:space="preserve"> </w:t>
      </w:r>
      <w:r w:rsidRPr="00C87D4A">
        <w:rPr>
          <w:rFonts w:ascii="Times New Roman" w:hAnsi="Times New Roman" w:cs="Times New Roman"/>
          <w:position w:val="-24"/>
          <w:sz w:val="28"/>
          <w:szCs w:val="28"/>
        </w:rPr>
        <w:object w:dxaOrig="2120" w:dyaOrig="660">
          <v:shape id="_x0000_i1080" type="#_x0000_t75" style="width:105.75pt;height:33pt" o:ole="">
            <v:imagedata r:id="rId116" o:title=""/>
          </v:shape>
          <o:OLEObject Type="Embed" ProgID="Equation.3" ShapeID="_x0000_i1080" DrawAspect="Content" ObjectID="_1614346414" r:id="rId117"/>
        </w:object>
      </w:r>
    </w:p>
    <w:p w:rsidR="00C87D4A" w:rsidRPr="00C87D4A" w:rsidRDefault="00C87D4A" w:rsidP="00597628">
      <w:pPr>
        <w:numPr>
          <w:ilvl w:val="0"/>
          <w:numId w:val="29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position w:val="-24"/>
          <w:sz w:val="28"/>
          <w:szCs w:val="28"/>
        </w:rPr>
        <w:object w:dxaOrig="2360" w:dyaOrig="660">
          <v:shape id="_x0000_i1081" type="#_x0000_t75" style="width:117.75pt;height:33pt" o:ole="">
            <v:imagedata r:id="rId118" o:title=""/>
          </v:shape>
          <o:OLEObject Type="Embed" ProgID="Equation.3" ShapeID="_x0000_i1081" DrawAspect="Content" ObjectID="_1614346415" r:id="rId119"/>
        </w:objec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Bài 5 : ( 3.5 điểm ). Cho tam giác ABC vuông tại A ( AB &lt; AC) có M là trung điểm của cạnh BC. Vẽ MD vuông góc với AB ( D thuộc AB ) và ME vuông góc với AC ( E thuộc AC )</w:t>
      </w:r>
    </w:p>
    <w:p w:rsidR="00C87D4A" w:rsidRPr="00C87D4A" w:rsidRDefault="00C87D4A" w:rsidP="00597628">
      <w:pPr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Chứng minh tứ giác ADME là hình chữ nhật.</w:t>
      </w:r>
    </w:p>
    <w:p w:rsidR="00C87D4A" w:rsidRPr="00C87D4A" w:rsidRDefault="00C87D4A" w:rsidP="00597628">
      <w:pPr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lastRenderedPageBreak/>
        <w:t>Đường thẳng qua A song song với DE cắt ME tại F. Chứng minh AF = DE.</w:t>
      </w:r>
    </w:p>
    <w:p w:rsidR="00C87D4A" w:rsidRPr="00C87D4A" w:rsidRDefault="00C87D4A" w:rsidP="00597628">
      <w:pPr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noProof/>
          <w:sz w:val="28"/>
          <w:szCs w:val="28"/>
        </w:rPr>
        <w:pict>
          <v:shape id="_x0000_s2112" type="#_x0000_t75" style="position:absolute;left:0;text-align:left;margin-left:83.25pt;margin-top:1pt;width:12pt;height:12.75pt;z-index:251666432">
            <v:imagedata r:id="rId26" o:title=""/>
          </v:shape>
        </w:pict>
      </w:r>
      <w:r w:rsidRPr="00C87D4A">
        <w:rPr>
          <w:rFonts w:ascii="Times New Roman" w:hAnsi="Times New Roman" w:cs="Times New Roman"/>
          <w:sz w:val="28"/>
          <w:szCs w:val="28"/>
        </w:rPr>
        <w:t>Chứng minh tứ giác AMCF là hình thoi.</w:t>
      </w:r>
    </w:p>
    <w:p w:rsidR="00C87D4A" w:rsidRPr="00C87D4A" w:rsidRDefault="00C87D4A" w:rsidP="00597628">
      <w:pPr>
        <w:numPr>
          <w:ilvl w:val="0"/>
          <w:numId w:val="30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7D4A">
        <w:rPr>
          <w:rFonts w:ascii="Times New Roman" w:hAnsi="Times New Roman" w:cs="Times New Roman"/>
          <w:sz w:val="28"/>
          <w:szCs w:val="28"/>
        </w:rPr>
        <w:t>Từ M vẽ MK vuông góc với AF ( K thuộc AF ). Chứng minh ADEK là hình thang cân.</w:t>
      </w:r>
    </w:p>
    <w:p w:rsidR="00C87D4A" w:rsidRPr="00C87D4A" w:rsidRDefault="00C87D4A" w:rsidP="00C87D4A">
      <w:pPr>
        <w:rPr>
          <w:rFonts w:ascii="Times New Roman" w:hAnsi="Times New Roman" w:cs="Times New Roman"/>
          <w:sz w:val="28"/>
          <w:szCs w:val="28"/>
        </w:rPr>
      </w:pPr>
    </w:p>
    <w:p w:rsidR="0067173D" w:rsidRPr="00C87D4A" w:rsidRDefault="0067173D">
      <w:pPr>
        <w:rPr>
          <w:rFonts w:ascii="Times New Roman" w:hAnsi="Times New Roman" w:cs="Times New Roman"/>
          <w:sz w:val="28"/>
          <w:szCs w:val="28"/>
        </w:rPr>
      </w:pPr>
    </w:p>
    <w:sectPr w:rsidR="0067173D" w:rsidRPr="00C87D4A" w:rsidSect="00C87D4A">
      <w:headerReference w:type="default" r:id="rId120"/>
      <w:footerReference w:type="default" r:id="rId12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97628" w:rsidRDefault="00597628" w:rsidP="008C5E4D">
      <w:pPr>
        <w:spacing w:after="0" w:line="240" w:lineRule="auto"/>
      </w:pPr>
      <w:r>
        <w:separator/>
      </w:r>
    </w:p>
  </w:endnote>
  <w:endnote w:type="continuationSeparator" w:id="0">
    <w:p w:rsidR="00597628" w:rsidRDefault="00597628" w:rsidP="008C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Souvi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1C4F" w:rsidRDefault="00597628" w:rsidP="00871C4F">
    <w:pPr>
      <w:pStyle w:val="Footer"/>
      <w:jc w:val="center"/>
    </w:pPr>
  </w:p>
  <w:p w:rsidR="00871C4F" w:rsidRDefault="00597628" w:rsidP="00871C4F">
    <w:pPr>
      <w:pStyle w:val="Footer"/>
      <w:jc w:val="center"/>
    </w:pPr>
  </w:p>
  <w:p w:rsidR="00871C4F" w:rsidRPr="00871C4F" w:rsidRDefault="00220B7E" w:rsidP="00871C4F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36.3pt;margin-top:-10.55pt;width:440.85pt;height:0;z-index:251662336;visibility:visible" o:connectortype="elbow" strokeweight=".26467mm"/>
      </w:pict>
    </w:r>
    <w:r w:rsidR="00F14D2C" w:rsidRPr="00871C4F">
      <w:rPr>
        <w:sz w:val="28"/>
        <w:szCs w:val="28"/>
      </w:rPr>
      <w:t xml:space="preserve">Group: </w:t>
    </w:r>
    <w:hyperlink r:id="rId1" w:history="1">
      <w:r w:rsidR="00F14D2C" w:rsidRPr="00871C4F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97628" w:rsidRDefault="00597628" w:rsidP="008C5E4D">
      <w:pPr>
        <w:spacing w:after="0" w:line="240" w:lineRule="auto"/>
      </w:pPr>
      <w:r>
        <w:separator/>
      </w:r>
    </w:p>
  </w:footnote>
  <w:footnote w:type="continuationSeparator" w:id="0">
    <w:p w:rsidR="00597628" w:rsidRDefault="00597628" w:rsidP="008C5E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1C4F" w:rsidRPr="00871C4F" w:rsidRDefault="00220B7E" w:rsidP="00871C4F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6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F14D2C"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871C4F" w:rsidRDefault="00220B7E" w:rsidP="00871C4F">
    <w:pPr>
      <w:pStyle w:val="Header"/>
    </w:pPr>
    <w:r w:rsidRPr="00220B7E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margin-left:36.3pt;margin-top:2.9pt;width:435.4pt;height:0;z-index:251661312;visibility:visible" o:connectortype="elbow" strokeweight=".26467mm"/>
      </w:pict>
    </w:r>
  </w:p>
  <w:p w:rsidR="00871C4F" w:rsidRDefault="0059762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27BE2E7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BB66769"/>
    <w:multiLevelType w:val="hybridMultilevel"/>
    <w:tmpl w:val="C28631F2"/>
    <w:lvl w:ilvl="0" w:tplc="A366F6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E3B2A45"/>
    <w:multiLevelType w:val="hybridMultilevel"/>
    <w:tmpl w:val="82463D76"/>
    <w:lvl w:ilvl="0" w:tplc="C0FAE2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EB15D2F"/>
    <w:multiLevelType w:val="hybridMultilevel"/>
    <w:tmpl w:val="0652B18A"/>
    <w:lvl w:ilvl="0" w:tplc="7078272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3C23F55"/>
    <w:multiLevelType w:val="hybridMultilevel"/>
    <w:tmpl w:val="3BEAFD16"/>
    <w:lvl w:ilvl="0" w:tplc="9080F1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B333324"/>
    <w:multiLevelType w:val="hybridMultilevel"/>
    <w:tmpl w:val="1CA0A3B4"/>
    <w:lvl w:ilvl="0" w:tplc="9A2C01A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C6166FC"/>
    <w:multiLevelType w:val="hybridMultilevel"/>
    <w:tmpl w:val="9B12794C"/>
    <w:lvl w:ilvl="0" w:tplc="B36227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492403A"/>
    <w:multiLevelType w:val="hybridMultilevel"/>
    <w:tmpl w:val="BC00E7EE"/>
    <w:lvl w:ilvl="0" w:tplc="9D2409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6BF1B5A"/>
    <w:multiLevelType w:val="hybridMultilevel"/>
    <w:tmpl w:val="3BEAFD16"/>
    <w:lvl w:ilvl="0" w:tplc="9080F1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9153CAC"/>
    <w:multiLevelType w:val="hybridMultilevel"/>
    <w:tmpl w:val="379E32A6"/>
    <w:lvl w:ilvl="0" w:tplc="EDBE13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94A3936"/>
    <w:multiLevelType w:val="hybridMultilevel"/>
    <w:tmpl w:val="3BEAFD16"/>
    <w:lvl w:ilvl="0" w:tplc="9080F1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AC041A5"/>
    <w:multiLevelType w:val="hybridMultilevel"/>
    <w:tmpl w:val="3BEAFD16"/>
    <w:lvl w:ilvl="0" w:tplc="9080F1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D334035"/>
    <w:multiLevelType w:val="hybridMultilevel"/>
    <w:tmpl w:val="3BEAFD16"/>
    <w:lvl w:ilvl="0" w:tplc="9080F1E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31E4DAE"/>
    <w:multiLevelType w:val="hybridMultilevel"/>
    <w:tmpl w:val="F7E492EA"/>
    <w:lvl w:ilvl="0" w:tplc="05168D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FF853BE"/>
    <w:multiLevelType w:val="hybridMultilevel"/>
    <w:tmpl w:val="7D5479AC"/>
    <w:lvl w:ilvl="0" w:tplc="9DBA86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1D250D3"/>
    <w:multiLevelType w:val="hybridMultilevel"/>
    <w:tmpl w:val="893AE988"/>
    <w:lvl w:ilvl="0" w:tplc="CF78CD1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30140F6"/>
    <w:multiLevelType w:val="hybridMultilevel"/>
    <w:tmpl w:val="7D5479AC"/>
    <w:lvl w:ilvl="0" w:tplc="9DBA86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A8345F9"/>
    <w:multiLevelType w:val="hybridMultilevel"/>
    <w:tmpl w:val="F140CC16"/>
    <w:lvl w:ilvl="0" w:tplc="0A70B84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C55169A"/>
    <w:multiLevelType w:val="hybridMultilevel"/>
    <w:tmpl w:val="C2326E68"/>
    <w:lvl w:ilvl="0" w:tplc="4D0AD0F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CAC3225"/>
    <w:multiLevelType w:val="hybridMultilevel"/>
    <w:tmpl w:val="09F6839A"/>
    <w:lvl w:ilvl="0" w:tplc="6032E18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D4C2732"/>
    <w:multiLevelType w:val="hybridMultilevel"/>
    <w:tmpl w:val="17849BC4"/>
    <w:lvl w:ilvl="0" w:tplc="9CBC46B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EDE729A"/>
    <w:multiLevelType w:val="hybridMultilevel"/>
    <w:tmpl w:val="E17CEF0A"/>
    <w:lvl w:ilvl="0" w:tplc="C2AA949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78B44CB"/>
    <w:multiLevelType w:val="hybridMultilevel"/>
    <w:tmpl w:val="4274BEC6"/>
    <w:lvl w:ilvl="0" w:tplc="9932B61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62830EF7"/>
    <w:multiLevelType w:val="hybridMultilevel"/>
    <w:tmpl w:val="998031B8"/>
    <w:lvl w:ilvl="0" w:tplc="B122DD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A6E3A8C"/>
    <w:multiLevelType w:val="hybridMultilevel"/>
    <w:tmpl w:val="612A078A"/>
    <w:lvl w:ilvl="0" w:tplc="88C8D26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CD4621C"/>
    <w:multiLevelType w:val="hybridMultilevel"/>
    <w:tmpl w:val="5B08AD1C"/>
    <w:lvl w:ilvl="0" w:tplc="005043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EAE6141"/>
    <w:multiLevelType w:val="hybridMultilevel"/>
    <w:tmpl w:val="E4705EB4"/>
    <w:lvl w:ilvl="0" w:tplc="55EEEC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73420C12"/>
    <w:multiLevelType w:val="hybridMultilevel"/>
    <w:tmpl w:val="3036E4A4"/>
    <w:lvl w:ilvl="0" w:tplc="F59ABA2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352525A"/>
    <w:multiLevelType w:val="hybridMultilevel"/>
    <w:tmpl w:val="3D4AA04E"/>
    <w:lvl w:ilvl="0" w:tplc="B362275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86F7E7B"/>
    <w:multiLevelType w:val="hybridMultilevel"/>
    <w:tmpl w:val="11CE61A6"/>
    <w:lvl w:ilvl="0" w:tplc="171275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CFA5B08"/>
    <w:multiLevelType w:val="hybridMultilevel"/>
    <w:tmpl w:val="39362D20"/>
    <w:lvl w:ilvl="0" w:tplc="8AA426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8"/>
  </w:num>
  <w:num w:numId="3">
    <w:abstractNumId w:val="11"/>
  </w:num>
  <w:num w:numId="4">
    <w:abstractNumId w:val="10"/>
  </w:num>
  <w:num w:numId="5">
    <w:abstractNumId w:val="12"/>
  </w:num>
  <w:num w:numId="6">
    <w:abstractNumId w:val="4"/>
  </w:num>
  <w:num w:numId="7">
    <w:abstractNumId w:val="15"/>
  </w:num>
  <w:num w:numId="8">
    <w:abstractNumId w:val="19"/>
  </w:num>
  <w:num w:numId="9">
    <w:abstractNumId w:val="21"/>
  </w:num>
  <w:num w:numId="10">
    <w:abstractNumId w:val="2"/>
  </w:num>
  <w:num w:numId="11">
    <w:abstractNumId w:val="25"/>
  </w:num>
  <w:num w:numId="12">
    <w:abstractNumId w:val="23"/>
  </w:num>
  <w:num w:numId="13">
    <w:abstractNumId w:val="27"/>
  </w:num>
  <w:num w:numId="14">
    <w:abstractNumId w:val="3"/>
  </w:num>
  <w:num w:numId="15">
    <w:abstractNumId w:val="28"/>
  </w:num>
  <w:num w:numId="16">
    <w:abstractNumId w:val="5"/>
  </w:num>
  <w:num w:numId="17">
    <w:abstractNumId w:val="22"/>
  </w:num>
  <w:num w:numId="18">
    <w:abstractNumId w:val="7"/>
  </w:num>
  <w:num w:numId="19">
    <w:abstractNumId w:val="30"/>
  </w:num>
  <w:num w:numId="20">
    <w:abstractNumId w:val="18"/>
  </w:num>
  <w:num w:numId="21">
    <w:abstractNumId w:val="6"/>
  </w:num>
  <w:num w:numId="22">
    <w:abstractNumId w:val="13"/>
  </w:num>
  <w:num w:numId="23">
    <w:abstractNumId w:val="9"/>
  </w:num>
  <w:num w:numId="24">
    <w:abstractNumId w:val="29"/>
  </w:num>
  <w:num w:numId="25">
    <w:abstractNumId w:val="14"/>
  </w:num>
  <w:num w:numId="26">
    <w:abstractNumId w:val="24"/>
  </w:num>
  <w:num w:numId="27">
    <w:abstractNumId w:val="20"/>
  </w:num>
  <w:num w:numId="28">
    <w:abstractNumId w:val="1"/>
  </w:num>
  <w:num w:numId="29">
    <w:abstractNumId w:val="17"/>
  </w:num>
  <w:num w:numId="30">
    <w:abstractNumId w:val="16"/>
  </w:num>
  <w:num w:numId="31">
    <w:abstractNumId w:val="26"/>
  </w:num>
  <w:numIdMacAtCleanup w:val="3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17410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C5E4D"/>
    <w:rsid w:val="0000585C"/>
    <w:rsid w:val="00014292"/>
    <w:rsid w:val="00017E8B"/>
    <w:rsid w:val="00024979"/>
    <w:rsid w:val="00034BE6"/>
    <w:rsid w:val="00034FAB"/>
    <w:rsid w:val="000355FB"/>
    <w:rsid w:val="000405FC"/>
    <w:rsid w:val="000718B5"/>
    <w:rsid w:val="000724B8"/>
    <w:rsid w:val="00074835"/>
    <w:rsid w:val="000753AC"/>
    <w:rsid w:val="00081B75"/>
    <w:rsid w:val="000A3844"/>
    <w:rsid w:val="000A725D"/>
    <w:rsid w:val="000B4F87"/>
    <w:rsid w:val="000C0BB6"/>
    <w:rsid w:val="000C3331"/>
    <w:rsid w:val="000C5A30"/>
    <w:rsid w:val="000C795A"/>
    <w:rsid w:val="000D614E"/>
    <w:rsid w:val="000F084F"/>
    <w:rsid w:val="000F19A1"/>
    <w:rsid w:val="001117A5"/>
    <w:rsid w:val="0011465D"/>
    <w:rsid w:val="001201B2"/>
    <w:rsid w:val="00127C31"/>
    <w:rsid w:val="00152EE5"/>
    <w:rsid w:val="001532BC"/>
    <w:rsid w:val="00161F86"/>
    <w:rsid w:val="00166383"/>
    <w:rsid w:val="00170053"/>
    <w:rsid w:val="00171F01"/>
    <w:rsid w:val="00194ABD"/>
    <w:rsid w:val="001A6973"/>
    <w:rsid w:val="001B1671"/>
    <w:rsid w:val="001B4714"/>
    <w:rsid w:val="001D7271"/>
    <w:rsid w:val="001E12F5"/>
    <w:rsid w:val="001F2955"/>
    <w:rsid w:val="00200B4E"/>
    <w:rsid w:val="002072A2"/>
    <w:rsid w:val="00207A22"/>
    <w:rsid w:val="0021298C"/>
    <w:rsid w:val="002204FC"/>
    <w:rsid w:val="00220B7E"/>
    <w:rsid w:val="00222BBF"/>
    <w:rsid w:val="002375A6"/>
    <w:rsid w:val="00256CDB"/>
    <w:rsid w:val="00261F37"/>
    <w:rsid w:val="00266345"/>
    <w:rsid w:val="00271B27"/>
    <w:rsid w:val="00274139"/>
    <w:rsid w:val="00296EBB"/>
    <w:rsid w:val="00297371"/>
    <w:rsid w:val="002A3006"/>
    <w:rsid w:val="002A31B8"/>
    <w:rsid w:val="002C5E6B"/>
    <w:rsid w:val="002D3DD2"/>
    <w:rsid w:val="002F3543"/>
    <w:rsid w:val="00305ACE"/>
    <w:rsid w:val="003074F2"/>
    <w:rsid w:val="003303A9"/>
    <w:rsid w:val="00336A14"/>
    <w:rsid w:val="00344C14"/>
    <w:rsid w:val="003765BD"/>
    <w:rsid w:val="003A6236"/>
    <w:rsid w:val="003B097C"/>
    <w:rsid w:val="003C1F43"/>
    <w:rsid w:val="003C208D"/>
    <w:rsid w:val="003C3911"/>
    <w:rsid w:val="003D4DC6"/>
    <w:rsid w:val="003E19E4"/>
    <w:rsid w:val="003F6484"/>
    <w:rsid w:val="00416019"/>
    <w:rsid w:val="00425086"/>
    <w:rsid w:val="00426BA5"/>
    <w:rsid w:val="00470664"/>
    <w:rsid w:val="004A0563"/>
    <w:rsid w:val="004B372E"/>
    <w:rsid w:val="004C05C3"/>
    <w:rsid w:val="004D37FA"/>
    <w:rsid w:val="004E6F6F"/>
    <w:rsid w:val="004F6CB6"/>
    <w:rsid w:val="004F6D10"/>
    <w:rsid w:val="00521639"/>
    <w:rsid w:val="00533827"/>
    <w:rsid w:val="00536818"/>
    <w:rsid w:val="005922DB"/>
    <w:rsid w:val="00595216"/>
    <w:rsid w:val="0059542A"/>
    <w:rsid w:val="00597628"/>
    <w:rsid w:val="005A09ED"/>
    <w:rsid w:val="005C1C88"/>
    <w:rsid w:val="005C4E23"/>
    <w:rsid w:val="005D597D"/>
    <w:rsid w:val="005E0296"/>
    <w:rsid w:val="00604135"/>
    <w:rsid w:val="00643E54"/>
    <w:rsid w:val="00652963"/>
    <w:rsid w:val="00656DF5"/>
    <w:rsid w:val="0066334E"/>
    <w:rsid w:val="00670885"/>
    <w:rsid w:val="0067173D"/>
    <w:rsid w:val="006857C5"/>
    <w:rsid w:val="006A6BFB"/>
    <w:rsid w:val="006C0E80"/>
    <w:rsid w:val="006E32CC"/>
    <w:rsid w:val="006E4E19"/>
    <w:rsid w:val="006E7E99"/>
    <w:rsid w:val="006F073E"/>
    <w:rsid w:val="006F46A7"/>
    <w:rsid w:val="00711492"/>
    <w:rsid w:val="00712583"/>
    <w:rsid w:val="0074737A"/>
    <w:rsid w:val="00762336"/>
    <w:rsid w:val="007636D4"/>
    <w:rsid w:val="007814F8"/>
    <w:rsid w:val="00786D9A"/>
    <w:rsid w:val="00790D40"/>
    <w:rsid w:val="007A50E8"/>
    <w:rsid w:val="007A614A"/>
    <w:rsid w:val="007A76F8"/>
    <w:rsid w:val="007B3DFE"/>
    <w:rsid w:val="007B55FB"/>
    <w:rsid w:val="007D1472"/>
    <w:rsid w:val="007E2441"/>
    <w:rsid w:val="007E2DAF"/>
    <w:rsid w:val="007E41AC"/>
    <w:rsid w:val="007F15D9"/>
    <w:rsid w:val="00816DF9"/>
    <w:rsid w:val="0082150D"/>
    <w:rsid w:val="008324DC"/>
    <w:rsid w:val="008326AF"/>
    <w:rsid w:val="00840F71"/>
    <w:rsid w:val="008454E4"/>
    <w:rsid w:val="00861329"/>
    <w:rsid w:val="00866308"/>
    <w:rsid w:val="00872935"/>
    <w:rsid w:val="008750D6"/>
    <w:rsid w:val="008B6ACA"/>
    <w:rsid w:val="008B77CD"/>
    <w:rsid w:val="008C2FCE"/>
    <w:rsid w:val="008C5E4D"/>
    <w:rsid w:val="008D1CE1"/>
    <w:rsid w:val="008E5DBC"/>
    <w:rsid w:val="008F117D"/>
    <w:rsid w:val="00920CC1"/>
    <w:rsid w:val="00920DE4"/>
    <w:rsid w:val="009330A9"/>
    <w:rsid w:val="009408FD"/>
    <w:rsid w:val="00946053"/>
    <w:rsid w:val="009516A4"/>
    <w:rsid w:val="00955748"/>
    <w:rsid w:val="00976923"/>
    <w:rsid w:val="009836A3"/>
    <w:rsid w:val="0099079B"/>
    <w:rsid w:val="009909DA"/>
    <w:rsid w:val="009A0956"/>
    <w:rsid w:val="009D2F27"/>
    <w:rsid w:val="009D47E1"/>
    <w:rsid w:val="009E661F"/>
    <w:rsid w:val="00A032C6"/>
    <w:rsid w:val="00A153C3"/>
    <w:rsid w:val="00A15589"/>
    <w:rsid w:val="00A32594"/>
    <w:rsid w:val="00A5004C"/>
    <w:rsid w:val="00A514D7"/>
    <w:rsid w:val="00A51749"/>
    <w:rsid w:val="00A53423"/>
    <w:rsid w:val="00A905C7"/>
    <w:rsid w:val="00AA127D"/>
    <w:rsid w:val="00AB1E03"/>
    <w:rsid w:val="00AB32B3"/>
    <w:rsid w:val="00AB78C4"/>
    <w:rsid w:val="00AC11BC"/>
    <w:rsid w:val="00AC685C"/>
    <w:rsid w:val="00AE5699"/>
    <w:rsid w:val="00B0027E"/>
    <w:rsid w:val="00B25C60"/>
    <w:rsid w:val="00B459C6"/>
    <w:rsid w:val="00B45B68"/>
    <w:rsid w:val="00B47E39"/>
    <w:rsid w:val="00B647B9"/>
    <w:rsid w:val="00B7323C"/>
    <w:rsid w:val="00B73576"/>
    <w:rsid w:val="00B8368D"/>
    <w:rsid w:val="00B85226"/>
    <w:rsid w:val="00B93421"/>
    <w:rsid w:val="00BB60C0"/>
    <w:rsid w:val="00BD491B"/>
    <w:rsid w:val="00BE00B0"/>
    <w:rsid w:val="00BE141E"/>
    <w:rsid w:val="00BE6F07"/>
    <w:rsid w:val="00BF5EC2"/>
    <w:rsid w:val="00C0574F"/>
    <w:rsid w:val="00C121AF"/>
    <w:rsid w:val="00C1676E"/>
    <w:rsid w:val="00C16B66"/>
    <w:rsid w:val="00C30B6A"/>
    <w:rsid w:val="00C409FE"/>
    <w:rsid w:val="00C50CC6"/>
    <w:rsid w:val="00C573FF"/>
    <w:rsid w:val="00C71BE8"/>
    <w:rsid w:val="00C87D4A"/>
    <w:rsid w:val="00CA1600"/>
    <w:rsid w:val="00CA40DB"/>
    <w:rsid w:val="00CC35F0"/>
    <w:rsid w:val="00CC50C0"/>
    <w:rsid w:val="00CD3C83"/>
    <w:rsid w:val="00CE226A"/>
    <w:rsid w:val="00CE2A72"/>
    <w:rsid w:val="00CF08B0"/>
    <w:rsid w:val="00D005A1"/>
    <w:rsid w:val="00D25B52"/>
    <w:rsid w:val="00D31FD2"/>
    <w:rsid w:val="00D3437D"/>
    <w:rsid w:val="00D65DDB"/>
    <w:rsid w:val="00D7160C"/>
    <w:rsid w:val="00D823A6"/>
    <w:rsid w:val="00D848CC"/>
    <w:rsid w:val="00D91FEC"/>
    <w:rsid w:val="00D94332"/>
    <w:rsid w:val="00D94413"/>
    <w:rsid w:val="00DA6997"/>
    <w:rsid w:val="00DE192E"/>
    <w:rsid w:val="00DE304C"/>
    <w:rsid w:val="00E02139"/>
    <w:rsid w:val="00E05909"/>
    <w:rsid w:val="00E123EF"/>
    <w:rsid w:val="00E16964"/>
    <w:rsid w:val="00E50704"/>
    <w:rsid w:val="00E51B52"/>
    <w:rsid w:val="00E62A85"/>
    <w:rsid w:val="00E678FC"/>
    <w:rsid w:val="00E814A5"/>
    <w:rsid w:val="00E850DE"/>
    <w:rsid w:val="00EB3DB2"/>
    <w:rsid w:val="00EB4E19"/>
    <w:rsid w:val="00EB504C"/>
    <w:rsid w:val="00EC0E60"/>
    <w:rsid w:val="00ED5983"/>
    <w:rsid w:val="00ED6529"/>
    <w:rsid w:val="00ED6DCB"/>
    <w:rsid w:val="00EF4C7E"/>
    <w:rsid w:val="00EF530C"/>
    <w:rsid w:val="00F0303F"/>
    <w:rsid w:val="00F07573"/>
    <w:rsid w:val="00F14D2C"/>
    <w:rsid w:val="00F36C4A"/>
    <w:rsid w:val="00F46821"/>
    <w:rsid w:val="00F77C13"/>
    <w:rsid w:val="00FA199D"/>
    <w:rsid w:val="00FB77A0"/>
    <w:rsid w:val="00FD794C"/>
    <w:rsid w:val="00FE78D1"/>
    <w:rsid w:val="00FF39B0"/>
    <w:rsid w:val="00FF3F6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E4D"/>
    <w:pPr>
      <w:spacing w:before="0" w:after="200" w:line="276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CD3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B77C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0D614E"/>
    <w:pPr>
      <w:keepNext/>
      <w:widowControl w:val="0"/>
      <w:spacing w:after="0" w:line="240" w:lineRule="auto"/>
      <w:jc w:val="both"/>
      <w:outlineLvl w:val="4"/>
    </w:pPr>
    <w:rPr>
      <w:rFonts w:ascii="VNI-Souvir" w:eastAsia="Times New Roman" w:hAnsi="VNI-Souvir" w:cs="Times New Roman"/>
      <w:snapToGrid w:val="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C5E4D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C5E4D"/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rsid w:val="008C5E4D"/>
    <w:rPr>
      <w:color w:val="0000FF"/>
      <w:u w:val="single"/>
    </w:rPr>
  </w:style>
  <w:style w:type="table" w:styleId="TableGrid">
    <w:name w:val="Table Grid"/>
    <w:basedOn w:val="TableNormal"/>
    <w:uiPriority w:val="39"/>
    <w:rsid w:val="006F073E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F073E"/>
    <w:pPr>
      <w:tabs>
        <w:tab w:val="center" w:pos="5000"/>
        <w:tab w:val="right" w:pos="99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866308"/>
    <w:pPr>
      <w:ind w:left="720"/>
      <w:contextualSpacing/>
    </w:pPr>
  </w:style>
  <w:style w:type="paragraph" w:styleId="NormalWeb">
    <w:name w:val="Normal (Web)"/>
    <w:basedOn w:val="Normal"/>
    <w:uiPriority w:val="99"/>
    <w:rsid w:val="00AB1E03"/>
    <w:pPr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1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E0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43E54"/>
    <w:pPr>
      <w:spacing w:before="0"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rsid w:val="000D614E"/>
    <w:rPr>
      <w:rFonts w:ascii="VNI-Souvir" w:eastAsia="Times New Roman" w:hAnsi="VNI-Souvir"/>
      <w:snapToGrid w:val="0"/>
      <w:sz w:val="24"/>
      <w:szCs w:val="20"/>
    </w:rPr>
  </w:style>
  <w:style w:type="paragraph" w:styleId="ListBullet">
    <w:name w:val="List Bullet"/>
    <w:basedOn w:val="Normal"/>
    <w:rsid w:val="00A32594"/>
    <w:pPr>
      <w:numPr>
        <w:numId w:val="1"/>
      </w:numPr>
    </w:pPr>
    <w:rPr>
      <w:rFonts w:ascii="Times New Roman" w:eastAsia="Calibri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locked/>
    <w:rsid w:val="00261F37"/>
    <w:rPr>
      <w:rFonts w:asciiTheme="minorHAnsi" w:hAnsiTheme="minorHAnsi" w:cstheme="minorBidi"/>
      <w:sz w:val="22"/>
      <w:szCs w:val="22"/>
    </w:rPr>
  </w:style>
  <w:style w:type="table" w:customStyle="1" w:styleId="LightList-Accent11">
    <w:name w:val="Light List - Accent 11"/>
    <w:basedOn w:val="TableNormal"/>
    <w:uiPriority w:val="61"/>
    <w:rsid w:val="00261F37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eastAsia="ja-JP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D3C83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styleId="Emphasis">
    <w:name w:val="Emphasis"/>
    <w:qFormat/>
    <w:rsid w:val="00CD3C83"/>
    <w:rPr>
      <w:i/>
      <w:iCs/>
    </w:rPr>
  </w:style>
  <w:style w:type="paragraph" w:customStyle="1" w:styleId="normal0">
    <w:name w:val="normal"/>
    <w:basedOn w:val="Normal"/>
    <w:rsid w:val="00C409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qFormat/>
    <w:rsid w:val="0000585C"/>
    <w:rPr>
      <w:rFonts w:ascii="Times New Roman" w:hAnsi="Times New Roman" w:cs="Times New Roman" w:hint="default"/>
      <w:b/>
      <w:bCs/>
    </w:rPr>
  </w:style>
  <w:style w:type="paragraph" w:styleId="Title">
    <w:name w:val="Title"/>
    <w:basedOn w:val="Normal"/>
    <w:link w:val="TitleChar"/>
    <w:qFormat/>
    <w:rsid w:val="002072A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2072A2"/>
    <w:rPr>
      <w:rFonts w:ascii="VNI-Times" w:eastAsia="Times New Roman" w:hAnsi="VNI-Times"/>
      <w:szCs w:val="20"/>
    </w:rPr>
  </w:style>
  <w:style w:type="paragraph" w:customStyle="1" w:styleId="oancuaDanhsach1">
    <w:name w:val="Đoạn của Danh sách1"/>
    <w:basedOn w:val="Normal"/>
    <w:qFormat/>
    <w:rsid w:val="005C1C88"/>
    <w:pPr>
      <w:spacing w:after="0"/>
      <w:ind w:left="720"/>
    </w:pPr>
    <w:rPr>
      <w:rFonts w:ascii="Times New Roman" w:eastAsia="Times New Roman" w:hAnsi="Times New Roman" w:cs="Arial"/>
      <w:sz w:val="24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FE78D1"/>
    <w:rPr>
      <w:rFonts w:eastAsia="Times New Roma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B77C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image" Target="media/image48.wmf"/><Relationship Id="rId120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9372CF0-81C0-49D0-B6BD-4B8EEC215B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4</Pages>
  <Words>1237</Words>
  <Characters>7052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17T09:03:00Z</cp:lastPrinted>
  <dcterms:created xsi:type="dcterms:W3CDTF">2019-03-17T09:23:00Z</dcterms:created>
  <dcterms:modified xsi:type="dcterms:W3CDTF">2019-03-17T09:23:00Z</dcterms:modified>
</cp:coreProperties>
</file>